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2D8A" w:rsidRPr="008A2967" w:rsidRDefault="003C6E68">
      <w:pPr>
        <w:spacing w:line="360" w:lineRule="auto"/>
        <w:jc w:val="center"/>
        <w:rPr>
          <w:b/>
          <w:bCs/>
          <w:sz w:val="32"/>
        </w:rPr>
      </w:pPr>
      <w:r w:rsidRPr="008A2967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818496" behindDoc="0" locked="0" layoutInCell="1" allowOverlap="1" wp14:anchorId="56A5483D" wp14:editId="1DD120C2">
                <wp:simplePos x="0" y="0"/>
                <wp:positionH relativeFrom="column">
                  <wp:posOffset>-1140028</wp:posOffset>
                </wp:positionH>
                <wp:positionV relativeFrom="page">
                  <wp:posOffset>1232535</wp:posOffset>
                </wp:positionV>
                <wp:extent cx="1066800" cy="8221980"/>
                <wp:effectExtent l="0" t="0" r="0" b="7620"/>
                <wp:wrapNone/>
                <wp:docPr id="52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0" cy="8221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213" w:type="dxa"/>
                              <w:tblLook w:val="01E0" w:firstRow="1" w:lastRow="1" w:firstColumn="1" w:lastColumn="1" w:noHBand="0" w:noVBand="0"/>
                            </w:tblPr>
                            <w:tblGrid>
                              <w:gridCol w:w="1467"/>
                            </w:tblGrid>
                            <w:tr w:rsidR="003C6E68">
                              <w:trPr>
                                <w:cantSplit/>
                                <w:trHeight w:val="12143"/>
                              </w:trPr>
                              <w:tc>
                                <w:tcPr>
                                  <w:tcW w:w="1365" w:type="dxa"/>
                                  <w:textDirection w:val="btLr"/>
                                </w:tcPr>
                                <w:p w:rsidR="003C6E68" w:rsidRDefault="003C6E68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  <w:p w:rsidR="003C6E68" w:rsidRDefault="003C6E68" w:rsidP="006B17E4">
                                  <w:pPr>
                                    <w:spacing w:line="200" w:lineRule="atLeast"/>
                                    <w:ind w:leftChars="54" w:left="113" w:right="113" w:firstLineChars="439" w:firstLine="1058"/>
                                    <w:rPr>
                                      <w:rFonts w:ascii="楷体_GB2312" w:eastAsia="楷体_GB2312"/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</w:rPr>
                                    <w:t>院/系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            </w:t>
                                  </w:r>
                                  <w:r w:rsidRPr="006B17E4"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</w:rPr>
                                    <w:t>年级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        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</w:rPr>
                                    <w:t>专业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ascii="楷体_GB2312" w:eastAsia="楷体_GB2312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       </w:t>
                                  </w:r>
                                  <w:r>
                                    <w:rPr>
                                      <w:rFonts w:ascii="楷体_GB2312" w:eastAsia="楷体_GB2312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</w:rPr>
                                    <w:t>姓名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  <w:u w:val="single"/>
                                    </w:rPr>
                                    <w:t xml:space="preserve">             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</w:rPr>
                                    <w:t>学号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  <w:u w:val="single"/>
                                    </w:rPr>
                                    <w:t xml:space="preserve">              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</w:rPr>
                                    <w:t xml:space="preserve"> </w:t>
                                  </w:r>
                                </w:p>
                                <w:p w:rsidR="003C6E68" w:rsidRDefault="003C6E68">
                                  <w:pPr>
                                    <w:spacing w:line="200" w:lineRule="atLeast"/>
                                    <w:ind w:right="113" w:firstLineChars="100" w:firstLine="181"/>
                                    <w:jc w:val="center"/>
                                    <w:rPr>
                                      <w:rFonts w:ascii="楷体_GB2312" w:eastAsia="楷体_GB2312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18"/>
                                      <w:szCs w:val="18"/>
                                    </w:rPr>
                                    <w:t xml:space="preserve">答   题  </w:t>
                                  </w:r>
                                  <w:proofErr w:type="gramStart"/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18"/>
                                      <w:szCs w:val="18"/>
                                    </w:rPr>
                                    <w:t>勿</w:t>
                                  </w:r>
                                  <w:proofErr w:type="gramEnd"/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18"/>
                                      <w:szCs w:val="18"/>
                                    </w:rPr>
                                    <w:t xml:space="preserve">  超  装   订   线</w:t>
                                  </w:r>
                                </w:p>
                                <w:p w:rsidR="003C6E68" w:rsidRDefault="003C6E68">
                                  <w:pPr>
                                    <w:spacing w:line="200" w:lineRule="atLeast"/>
                                    <w:ind w:left="113" w:right="113"/>
                                    <w:jc w:val="center"/>
                                    <w:rPr>
                                      <w:b/>
                                      <w:color w:val="FF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Cs w:val="21"/>
                                    </w:rPr>
                                    <w:t>-----------------------------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装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---------------------------------------------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订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----------------------------------------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线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Cs w:val="21"/>
                                    </w:rPr>
                                    <w:t>----------------------------------------</w:t>
                                  </w:r>
                                </w:p>
                                <w:p w:rsidR="003C6E68" w:rsidRDefault="003C6E68">
                                  <w:pPr>
                                    <w:spacing w:line="200" w:lineRule="atLeast"/>
                                    <w:ind w:right="113" w:firstLineChars="100" w:firstLine="210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</w:tc>
                            </w:tr>
                            <w:tr w:rsidR="003C6E68">
                              <w:trPr>
                                <w:cantSplit/>
                                <w:trHeight w:val="620"/>
                              </w:trPr>
                              <w:tc>
                                <w:tcPr>
                                  <w:tcW w:w="1365" w:type="dxa"/>
                                  <w:textDirection w:val="tbRlV"/>
                                </w:tcPr>
                                <w:p w:rsidR="003C6E68" w:rsidRDefault="003C6E68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  <w:p w:rsidR="003C6E68" w:rsidRDefault="003C6E68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  <w:p w:rsidR="003C6E68" w:rsidRDefault="003C6E68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  <w:p w:rsidR="003C6E68" w:rsidRDefault="003C6E68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  <w:p w:rsidR="003C6E68" w:rsidRDefault="003C6E68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  <w:p w:rsidR="003C6E68" w:rsidRDefault="003C6E68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</w:tc>
                            </w:tr>
                            <w:tr w:rsidR="00536C95">
                              <w:trPr>
                                <w:cantSplit/>
                                <w:trHeight w:val="620"/>
                              </w:trPr>
                              <w:tc>
                                <w:tcPr>
                                  <w:tcW w:w="1365" w:type="dxa"/>
                                  <w:textDirection w:val="tbRlV"/>
                                </w:tcPr>
                                <w:p w:rsidR="00536C95" w:rsidRDefault="00536C95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</w:tc>
                            </w:tr>
                            <w:tr w:rsidR="00536C95">
                              <w:trPr>
                                <w:cantSplit/>
                                <w:trHeight w:val="620"/>
                              </w:trPr>
                              <w:tc>
                                <w:tcPr>
                                  <w:tcW w:w="1365" w:type="dxa"/>
                                  <w:textDirection w:val="tbRlV"/>
                                </w:tcPr>
                                <w:p w:rsidR="00536C95" w:rsidRDefault="00536C95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</w:tc>
                            </w:tr>
                            <w:tr w:rsidR="003C6E68">
                              <w:trPr>
                                <w:cantSplit/>
                                <w:trHeight w:val="12143"/>
                              </w:trPr>
                              <w:tc>
                                <w:tcPr>
                                  <w:tcW w:w="1365" w:type="dxa"/>
                                  <w:textDirection w:val="tbRlV"/>
                                </w:tcPr>
                                <w:p w:rsidR="003C6E68" w:rsidRDefault="003C6E68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3C6E68" w:rsidRDefault="003C6E68" w:rsidP="003C6E68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3" o:spid="_x0000_s1026" type="#_x0000_t202" style="position:absolute;left:0;text-align:left;margin-left:-89.75pt;margin-top:97.05pt;width:84pt;height:647.4pt;z-index: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" filled="f" stroked="f">
                <v:textbox>
                  <w:txbxContent>
                    <w:tbl>
                      <w:tblPr>
                        <w:tblW w:w="0" w:type="auto"/>
                        <w:tblInd w:w="213" w:type="dxa"/>
                        <w:tblLook w:val="01E0" w:firstRow="1" w:lastRow="1" w:firstColumn="1" w:lastColumn="1" w:noHBand="0" w:noVBand="0"/>
                      </w:tblPr>
                      <w:tblGrid>
                        <w:gridCol w:w="1467"/>
                      </w:tblGrid>
                      <w:tr w:rsidR="003C6E68">
                        <w:trPr>
                          <w:cantSplit/>
                          <w:trHeight w:val="12143"/>
                        </w:trPr>
                        <w:tc>
                          <w:tcPr>
                            <w:tcW w:w="1365" w:type="dxa"/>
                            <w:textDirection w:val="btLr"/>
                          </w:tcPr>
                          <w:p w:rsidR="003C6E68" w:rsidRDefault="003C6E68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  <w:p w:rsidR="003C6E68" w:rsidRDefault="003C6E68" w:rsidP="006B17E4">
                            <w:pPr>
                              <w:spacing w:line="200" w:lineRule="atLeast"/>
                              <w:ind w:leftChars="54" w:left="113" w:right="113" w:firstLineChars="439" w:firstLine="1058"/>
                              <w:rPr>
                                <w:rFonts w:ascii="楷体_GB2312" w:eastAsia="楷体_GB2312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院/系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            </w:t>
                            </w:r>
                            <w:r w:rsidRPr="006B17E4"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年级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专业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       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sz w:val="24"/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sz w:val="24"/>
                                <w:u w:val="single"/>
                              </w:rPr>
                              <w:t xml:space="preserve">             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sz w:val="24"/>
                              </w:rPr>
                              <w:t xml:space="preserve"> </w:t>
                            </w:r>
                          </w:p>
                          <w:p w:rsidR="003C6E68" w:rsidRDefault="003C6E68">
                            <w:pPr>
                              <w:spacing w:line="200" w:lineRule="atLeast"/>
                              <w:ind w:right="113" w:firstLineChars="100" w:firstLine="181"/>
                              <w:jc w:val="center"/>
                              <w:rPr>
                                <w:rFonts w:ascii="楷体_GB2312" w:eastAsia="楷体_GB2312"/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sz w:val="18"/>
                                <w:szCs w:val="18"/>
                              </w:rPr>
                              <w:t xml:space="preserve">答   题  </w:t>
                            </w:r>
                            <w:proofErr w:type="gramStart"/>
                            <w:r>
                              <w:rPr>
                                <w:rFonts w:ascii="楷体_GB2312" w:eastAsia="楷体_GB2312" w:hint="eastAsia"/>
                                <w:b/>
                                <w:sz w:val="18"/>
                                <w:szCs w:val="18"/>
                              </w:rPr>
                              <w:t>勿</w:t>
                            </w:r>
                            <w:proofErr w:type="gramEnd"/>
                            <w:r>
                              <w:rPr>
                                <w:rFonts w:ascii="楷体_GB2312" w:eastAsia="楷体_GB2312" w:hint="eastAsia"/>
                                <w:b/>
                                <w:sz w:val="18"/>
                                <w:szCs w:val="18"/>
                              </w:rPr>
                              <w:t xml:space="preserve">  超  装   订   线</w:t>
                            </w:r>
                          </w:p>
                          <w:p w:rsidR="003C6E68" w:rsidRDefault="003C6E68">
                            <w:pPr>
                              <w:spacing w:line="200" w:lineRule="atLeast"/>
                              <w:ind w:left="113" w:right="113"/>
                              <w:jc w:val="center"/>
                              <w:rPr>
                                <w:b/>
                                <w:color w:val="FF0000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  <w:szCs w:val="21"/>
                              </w:rPr>
                              <w:t>-----------------------------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---------------------------------------------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----------------------------------------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线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Cs w:val="21"/>
                              </w:rPr>
                              <w:t>----------------------------------------</w:t>
                            </w:r>
                          </w:p>
                          <w:p w:rsidR="003C6E68" w:rsidRDefault="003C6E68">
                            <w:pPr>
                              <w:spacing w:line="200" w:lineRule="atLeast"/>
                              <w:ind w:right="113" w:firstLineChars="100" w:firstLine="210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c>
                      </w:tr>
                      <w:tr w:rsidR="003C6E68">
                        <w:trPr>
                          <w:cantSplit/>
                          <w:trHeight w:val="620"/>
                        </w:trPr>
                        <w:tc>
                          <w:tcPr>
                            <w:tcW w:w="1365" w:type="dxa"/>
                            <w:textDirection w:val="tbRlV"/>
                          </w:tcPr>
                          <w:p w:rsidR="003C6E68" w:rsidRDefault="003C6E68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  <w:p w:rsidR="003C6E68" w:rsidRDefault="003C6E68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  <w:p w:rsidR="003C6E68" w:rsidRDefault="003C6E68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  <w:p w:rsidR="003C6E68" w:rsidRDefault="003C6E68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  <w:p w:rsidR="003C6E68" w:rsidRDefault="003C6E68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  <w:p w:rsidR="003C6E68" w:rsidRDefault="003C6E68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c>
                      </w:tr>
                      <w:tr w:rsidR="00536C95">
                        <w:trPr>
                          <w:cantSplit/>
                          <w:trHeight w:val="620"/>
                        </w:trPr>
                        <w:tc>
                          <w:tcPr>
                            <w:tcW w:w="1365" w:type="dxa"/>
                            <w:textDirection w:val="tbRlV"/>
                          </w:tcPr>
                          <w:p w:rsidR="00536C95" w:rsidRDefault="00536C95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c>
                      </w:tr>
                      <w:tr w:rsidR="00536C95">
                        <w:trPr>
                          <w:cantSplit/>
                          <w:trHeight w:val="620"/>
                        </w:trPr>
                        <w:tc>
                          <w:tcPr>
                            <w:tcW w:w="1365" w:type="dxa"/>
                            <w:textDirection w:val="tbRlV"/>
                          </w:tcPr>
                          <w:p w:rsidR="00536C95" w:rsidRDefault="00536C95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c>
                      </w:tr>
                      <w:tr w:rsidR="003C6E68">
                        <w:trPr>
                          <w:cantSplit/>
                          <w:trHeight w:val="12143"/>
                        </w:trPr>
                        <w:tc>
                          <w:tcPr>
                            <w:tcW w:w="1365" w:type="dxa"/>
                            <w:textDirection w:val="tbRlV"/>
                          </w:tcPr>
                          <w:p w:rsidR="003C6E68" w:rsidRDefault="003C6E68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c>
                      </w:tr>
                    </w:tbl>
                    <w:p w:rsidR="003C6E68" w:rsidRDefault="003C6E68" w:rsidP="003C6E68">
                      <w:pPr>
                        <w:jc w:val="center"/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  <w:r w:rsidR="00192D8A" w:rsidRPr="008A2967">
        <w:rPr>
          <w:b/>
          <w:bCs/>
          <w:sz w:val="32"/>
        </w:rPr>
        <w:t>安徽大学</w:t>
      </w:r>
      <w:r w:rsidR="00192D8A" w:rsidRPr="008A2967">
        <w:rPr>
          <w:b/>
          <w:bCs/>
          <w:sz w:val="32"/>
        </w:rPr>
        <w:t>20</w:t>
      </w:r>
      <w:r w:rsidR="00192D8A" w:rsidRPr="008A2967">
        <w:rPr>
          <w:b/>
          <w:bCs/>
          <w:sz w:val="32"/>
          <w:u w:val="single"/>
        </w:rPr>
        <w:t xml:space="preserve"> </w:t>
      </w:r>
      <w:r w:rsidR="001F3A14" w:rsidRPr="008A2967">
        <w:rPr>
          <w:b/>
          <w:bCs/>
          <w:sz w:val="32"/>
          <w:u w:val="single"/>
        </w:rPr>
        <w:t>20</w:t>
      </w:r>
      <w:r w:rsidR="00192D8A" w:rsidRPr="008A2967">
        <w:rPr>
          <w:b/>
          <w:bCs/>
          <w:sz w:val="32"/>
          <w:u w:val="single"/>
        </w:rPr>
        <w:t xml:space="preserve"> </w:t>
      </w:r>
      <w:r w:rsidR="00192D8A" w:rsidRPr="008A2967">
        <w:rPr>
          <w:rFonts w:eastAsia="黑体"/>
          <w:b/>
          <w:bCs/>
          <w:sz w:val="32"/>
        </w:rPr>
        <w:t>—</w:t>
      </w:r>
      <w:r w:rsidR="00192D8A" w:rsidRPr="008A2967">
        <w:rPr>
          <w:b/>
          <w:bCs/>
          <w:sz w:val="32"/>
        </w:rPr>
        <w:t>20</w:t>
      </w:r>
      <w:r w:rsidR="00192D8A" w:rsidRPr="008A2967">
        <w:rPr>
          <w:b/>
          <w:bCs/>
          <w:sz w:val="32"/>
          <w:u w:val="single"/>
        </w:rPr>
        <w:t xml:space="preserve"> </w:t>
      </w:r>
      <w:r w:rsidR="00FD69B1" w:rsidRPr="008A2967">
        <w:rPr>
          <w:b/>
          <w:bCs/>
          <w:sz w:val="32"/>
          <w:u w:val="single"/>
        </w:rPr>
        <w:t>2</w:t>
      </w:r>
      <w:r w:rsidR="001F3A14" w:rsidRPr="008A2967">
        <w:rPr>
          <w:b/>
          <w:bCs/>
          <w:sz w:val="32"/>
          <w:u w:val="single"/>
        </w:rPr>
        <w:t>1</w:t>
      </w:r>
      <w:r w:rsidR="00192D8A" w:rsidRPr="008A2967">
        <w:rPr>
          <w:b/>
          <w:bCs/>
          <w:sz w:val="32"/>
          <w:u w:val="single"/>
        </w:rPr>
        <w:t xml:space="preserve"> </w:t>
      </w:r>
      <w:r w:rsidR="00192D8A" w:rsidRPr="008A2967">
        <w:rPr>
          <w:b/>
          <w:bCs/>
          <w:sz w:val="32"/>
        </w:rPr>
        <w:t>学年第</w:t>
      </w:r>
      <w:r w:rsidR="00192D8A" w:rsidRPr="008A2967">
        <w:rPr>
          <w:b/>
          <w:bCs/>
          <w:sz w:val="32"/>
          <w:u w:val="single"/>
        </w:rPr>
        <w:t xml:space="preserve"> </w:t>
      </w:r>
      <w:r w:rsidR="0078048E" w:rsidRPr="008A2967">
        <w:rPr>
          <w:b/>
          <w:bCs/>
          <w:sz w:val="32"/>
          <w:u w:val="single"/>
        </w:rPr>
        <w:t>2</w:t>
      </w:r>
      <w:r w:rsidR="00192D8A" w:rsidRPr="008A2967">
        <w:rPr>
          <w:b/>
          <w:bCs/>
          <w:sz w:val="32"/>
          <w:u w:val="single"/>
        </w:rPr>
        <w:t xml:space="preserve"> </w:t>
      </w:r>
      <w:r w:rsidR="00192D8A" w:rsidRPr="008A2967">
        <w:rPr>
          <w:b/>
          <w:bCs/>
          <w:sz w:val="32"/>
        </w:rPr>
        <w:t>学期</w:t>
      </w:r>
    </w:p>
    <w:p w:rsidR="00192D8A" w:rsidRPr="008A2967" w:rsidRDefault="00192D8A">
      <w:pPr>
        <w:jc w:val="center"/>
        <w:rPr>
          <w:b/>
          <w:bCs/>
          <w:sz w:val="32"/>
        </w:rPr>
      </w:pPr>
      <w:r w:rsidRPr="008A2967">
        <w:rPr>
          <w:b/>
          <w:bCs/>
          <w:sz w:val="32"/>
        </w:rPr>
        <w:t>《</w:t>
      </w:r>
      <w:r w:rsidRPr="008A2967">
        <w:rPr>
          <w:b/>
          <w:bCs/>
          <w:sz w:val="32"/>
        </w:rPr>
        <w:t xml:space="preserve"> </w:t>
      </w:r>
      <w:r w:rsidR="00AC7991" w:rsidRPr="008A2967">
        <w:rPr>
          <w:rFonts w:eastAsia="楷体_GB2312"/>
          <w:b/>
          <w:bCs/>
          <w:sz w:val="32"/>
        </w:rPr>
        <w:t>大学物理</w:t>
      </w:r>
      <w:r w:rsidR="00AC7991" w:rsidRPr="008A2967">
        <w:rPr>
          <w:rFonts w:eastAsia="楷体_GB2312"/>
          <w:b/>
          <w:bCs/>
          <w:sz w:val="32"/>
        </w:rPr>
        <w:t>A</w:t>
      </w:r>
      <w:r w:rsidR="00AC7991" w:rsidRPr="008A2967">
        <w:rPr>
          <w:rFonts w:eastAsia="楷体_GB2312"/>
          <w:b/>
          <w:bCs/>
          <w:sz w:val="32"/>
        </w:rPr>
        <w:t>（</w:t>
      </w:r>
      <w:r w:rsidR="0078048E" w:rsidRPr="008A2967">
        <w:rPr>
          <w:rFonts w:eastAsia="楷体_GB2312"/>
          <w:b/>
          <w:bCs/>
          <w:sz w:val="32"/>
        </w:rPr>
        <w:t>上</w:t>
      </w:r>
      <w:r w:rsidR="00AC7991" w:rsidRPr="008A2967">
        <w:rPr>
          <w:rFonts w:eastAsia="楷体_GB2312"/>
          <w:b/>
          <w:bCs/>
          <w:sz w:val="32"/>
        </w:rPr>
        <w:t>）</w:t>
      </w:r>
      <w:r w:rsidRPr="008A2967">
        <w:rPr>
          <w:b/>
          <w:bCs/>
          <w:sz w:val="32"/>
        </w:rPr>
        <w:t xml:space="preserve"> </w:t>
      </w:r>
      <w:r w:rsidRPr="008A2967">
        <w:rPr>
          <w:b/>
          <w:bCs/>
          <w:sz w:val="32"/>
        </w:rPr>
        <w:t>》</w:t>
      </w:r>
      <w:r w:rsidR="00152E2B">
        <w:rPr>
          <w:b/>
          <w:bCs/>
          <w:sz w:val="32"/>
        </w:rPr>
        <w:t>期末</w:t>
      </w:r>
      <w:r w:rsidRPr="008A2967">
        <w:rPr>
          <w:b/>
          <w:bCs/>
          <w:sz w:val="32"/>
        </w:rPr>
        <w:t>考试试</w:t>
      </w:r>
      <w:r w:rsidRPr="0018181B">
        <w:rPr>
          <w:b/>
          <w:bCs/>
          <w:color w:val="000000" w:themeColor="text1"/>
          <w:sz w:val="32"/>
        </w:rPr>
        <w:t>卷</w:t>
      </w:r>
      <w:r w:rsidR="00A00D47" w:rsidRPr="0018181B">
        <w:rPr>
          <w:rFonts w:hint="eastAsia"/>
          <w:b/>
          <w:bCs/>
          <w:color w:val="000000" w:themeColor="text1"/>
          <w:sz w:val="32"/>
        </w:rPr>
        <w:t xml:space="preserve"> (A</w:t>
      </w:r>
      <w:r w:rsidR="00A00D47" w:rsidRPr="0018181B">
        <w:rPr>
          <w:rFonts w:hint="eastAsia"/>
          <w:b/>
          <w:bCs/>
          <w:color w:val="000000" w:themeColor="text1"/>
          <w:sz w:val="32"/>
        </w:rPr>
        <w:t>卷</w:t>
      </w:r>
      <w:r w:rsidR="00A00D47" w:rsidRPr="0018181B">
        <w:rPr>
          <w:rFonts w:hint="eastAsia"/>
          <w:b/>
          <w:bCs/>
          <w:color w:val="000000" w:themeColor="text1"/>
          <w:sz w:val="32"/>
        </w:rPr>
        <w:t>)</w:t>
      </w:r>
    </w:p>
    <w:p w:rsidR="006B17E4" w:rsidRDefault="006B17E4" w:rsidP="006B17E4">
      <w:pPr>
        <w:jc w:val="center"/>
        <w:rPr>
          <w:sz w:val="28"/>
          <w:szCs w:val="28"/>
        </w:rPr>
      </w:pPr>
      <w:r w:rsidRPr="008A2967">
        <w:rPr>
          <w:b/>
          <w:sz w:val="28"/>
          <w:szCs w:val="28"/>
        </w:rPr>
        <w:t>（闭卷</w:t>
      </w:r>
      <w:r w:rsidRPr="008A2967">
        <w:rPr>
          <w:b/>
          <w:sz w:val="28"/>
          <w:szCs w:val="28"/>
        </w:rPr>
        <w:t xml:space="preserve">    </w:t>
      </w:r>
      <w:r w:rsidRPr="008A2967">
        <w:rPr>
          <w:b/>
          <w:sz w:val="28"/>
          <w:szCs w:val="28"/>
        </w:rPr>
        <w:t>时间</w:t>
      </w:r>
      <w:r w:rsidRPr="008A2967">
        <w:rPr>
          <w:b/>
          <w:sz w:val="28"/>
          <w:szCs w:val="28"/>
        </w:rPr>
        <w:t>120</w:t>
      </w:r>
      <w:r w:rsidRPr="008A2967">
        <w:rPr>
          <w:b/>
          <w:sz w:val="28"/>
          <w:szCs w:val="28"/>
        </w:rPr>
        <w:t>分钟</w:t>
      </w:r>
      <w:r w:rsidRPr="008A2967">
        <w:rPr>
          <w:sz w:val="28"/>
          <w:szCs w:val="28"/>
        </w:rPr>
        <w:t>）</w:t>
      </w:r>
    </w:p>
    <w:p w:rsidR="003C6E68" w:rsidRPr="008A2967" w:rsidRDefault="003C6E68" w:rsidP="003C6E68">
      <w:pPr>
        <w:jc w:val="center"/>
        <w:rPr>
          <w:rFonts w:eastAsia="黑体"/>
          <w:b/>
          <w:sz w:val="28"/>
          <w:u w:val="single"/>
        </w:rPr>
      </w:pPr>
      <w:r w:rsidRPr="008A2967">
        <w:rPr>
          <w:rFonts w:eastAsia="黑体"/>
          <w:b/>
          <w:sz w:val="28"/>
        </w:rPr>
        <w:t>考场登记表序号</w:t>
      </w:r>
      <w:r w:rsidRPr="008A2967">
        <w:rPr>
          <w:rFonts w:eastAsia="黑体"/>
          <w:b/>
          <w:sz w:val="28"/>
          <w:u w:val="single"/>
        </w:rPr>
        <w:t xml:space="preserve">          </w:t>
      </w:r>
    </w:p>
    <w:p w:rsidR="003C6E68" w:rsidRPr="008A2967" w:rsidRDefault="003C6E68" w:rsidP="003C6E68">
      <w:pPr>
        <w:jc w:val="center"/>
        <w:rPr>
          <w:sz w:val="28"/>
          <w:szCs w:val="28"/>
        </w:rPr>
      </w:pPr>
    </w:p>
    <w:tbl>
      <w:tblPr>
        <w:tblpPr w:leftFromText="180" w:rightFromText="180" w:vertAnchor="text" w:horzAnchor="page" w:tblpX="2392" w:tblpY="11"/>
        <w:tblW w:w="85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55"/>
        <w:gridCol w:w="918"/>
        <w:gridCol w:w="919"/>
        <w:gridCol w:w="919"/>
        <w:gridCol w:w="919"/>
        <w:gridCol w:w="918"/>
        <w:gridCol w:w="919"/>
        <w:gridCol w:w="919"/>
        <w:gridCol w:w="919"/>
      </w:tblGrid>
      <w:tr w:rsidR="00214473" w:rsidRPr="008A2967" w:rsidTr="00BF7C87">
        <w:trPr>
          <w:trHeight w:val="400"/>
        </w:trPr>
        <w:tc>
          <w:tcPr>
            <w:tcW w:w="1155" w:type="dxa"/>
            <w:vAlign w:val="center"/>
          </w:tcPr>
          <w:p w:rsidR="00214473" w:rsidRPr="008A2967" w:rsidRDefault="00214473" w:rsidP="00214473">
            <w:pPr>
              <w:jc w:val="center"/>
              <w:rPr>
                <w:b/>
              </w:rPr>
            </w:pPr>
            <w:r w:rsidRPr="008A2967">
              <w:rPr>
                <w:b/>
              </w:rPr>
              <w:t>题</w:t>
            </w:r>
            <w:r w:rsidRPr="008A2967">
              <w:rPr>
                <w:b/>
              </w:rPr>
              <w:t xml:space="preserve"> </w:t>
            </w:r>
            <w:r w:rsidRPr="008A2967">
              <w:rPr>
                <w:b/>
              </w:rPr>
              <w:t>号</w:t>
            </w:r>
          </w:p>
        </w:tc>
        <w:tc>
          <w:tcPr>
            <w:tcW w:w="918" w:type="dxa"/>
            <w:vAlign w:val="center"/>
          </w:tcPr>
          <w:p w:rsidR="00214473" w:rsidRPr="008A2967" w:rsidRDefault="00214473" w:rsidP="00214473">
            <w:pPr>
              <w:jc w:val="center"/>
              <w:rPr>
                <w:b/>
              </w:rPr>
            </w:pPr>
            <w:r w:rsidRPr="008A2967">
              <w:rPr>
                <w:b/>
              </w:rPr>
              <w:t>一</w:t>
            </w:r>
          </w:p>
        </w:tc>
        <w:tc>
          <w:tcPr>
            <w:tcW w:w="919" w:type="dxa"/>
            <w:vAlign w:val="center"/>
          </w:tcPr>
          <w:p w:rsidR="00214473" w:rsidRPr="008A2967" w:rsidRDefault="00214473" w:rsidP="00214473">
            <w:pPr>
              <w:jc w:val="center"/>
              <w:rPr>
                <w:b/>
              </w:rPr>
            </w:pPr>
            <w:r w:rsidRPr="008A2967">
              <w:rPr>
                <w:b/>
              </w:rPr>
              <w:t>二</w:t>
            </w:r>
          </w:p>
        </w:tc>
        <w:tc>
          <w:tcPr>
            <w:tcW w:w="919" w:type="dxa"/>
            <w:vAlign w:val="center"/>
          </w:tcPr>
          <w:p w:rsidR="00214473" w:rsidRPr="008A2967" w:rsidRDefault="00214473" w:rsidP="00214473">
            <w:pPr>
              <w:jc w:val="center"/>
              <w:rPr>
                <w:b/>
              </w:rPr>
            </w:pPr>
            <w:r w:rsidRPr="008A2967">
              <w:rPr>
                <w:b/>
              </w:rPr>
              <w:t>三（</w:t>
            </w:r>
            <w:r w:rsidRPr="008A2967">
              <w:rPr>
                <w:b/>
              </w:rPr>
              <w:t>16</w:t>
            </w:r>
            <w:r w:rsidRPr="008A2967">
              <w:rPr>
                <w:b/>
              </w:rPr>
              <w:t>）</w:t>
            </w:r>
          </w:p>
        </w:tc>
        <w:tc>
          <w:tcPr>
            <w:tcW w:w="919" w:type="dxa"/>
            <w:vAlign w:val="center"/>
          </w:tcPr>
          <w:p w:rsidR="00214473" w:rsidRPr="008A2967" w:rsidRDefault="00214473" w:rsidP="00214473">
            <w:pPr>
              <w:jc w:val="center"/>
              <w:rPr>
                <w:b/>
              </w:rPr>
            </w:pPr>
            <w:r w:rsidRPr="008A2967">
              <w:rPr>
                <w:b/>
              </w:rPr>
              <w:t>三（</w:t>
            </w:r>
            <w:r w:rsidRPr="008A2967">
              <w:rPr>
                <w:b/>
              </w:rPr>
              <w:t>17</w:t>
            </w:r>
            <w:r w:rsidRPr="008A2967">
              <w:rPr>
                <w:b/>
              </w:rPr>
              <w:t>）</w:t>
            </w:r>
          </w:p>
        </w:tc>
        <w:tc>
          <w:tcPr>
            <w:tcW w:w="918" w:type="dxa"/>
            <w:vAlign w:val="center"/>
          </w:tcPr>
          <w:p w:rsidR="00214473" w:rsidRPr="008A2967" w:rsidRDefault="00214473" w:rsidP="00214473">
            <w:pPr>
              <w:jc w:val="center"/>
              <w:rPr>
                <w:b/>
              </w:rPr>
            </w:pPr>
            <w:r w:rsidRPr="008A2967">
              <w:rPr>
                <w:b/>
              </w:rPr>
              <w:t>三（</w:t>
            </w:r>
            <w:r w:rsidRPr="008A2967">
              <w:rPr>
                <w:b/>
              </w:rPr>
              <w:t>18</w:t>
            </w:r>
            <w:r w:rsidRPr="008A2967">
              <w:rPr>
                <w:b/>
              </w:rPr>
              <w:t>）</w:t>
            </w:r>
          </w:p>
        </w:tc>
        <w:tc>
          <w:tcPr>
            <w:tcW w:w="919" w:type="dxa"/>
            <w:vAlign w:val="center"/>
          </w:tcPr>
          <w:p w:rsidR="00214473" w:rsidRPr="008A2967" w:rsidRDefault="00214473" w:rsidP="00214473">
            <w:pPr>
              <w:jc w:val="center"/>
              <w:rPr>
                <w:b/>
              </w:rPr>
            </w:pPr>
            <w:r w:rsidRPr="008A2967">
              <w:rPr>
                <w:b/>
              </w:rPr>
              <w:t>三（</w:t>
            </w:r>
            <w:r w:rsidRPr="008A2967">
              <w:rPr>
                <w:b/>
              </w:rPr>
              <w:t>1</w:t>
            </w:r>
            <w:r>
              <w:rPr>
                <w:rFonts w:hint="eastAsia"/>
                <w:b/>
              </w:rPr>
              <w:t>9</w:t>
            </w:r>
            <w:r w:rsidRPr="008A2967">
              <w:rPr>
                <w:b/>
              </w:rPr>
              <w:t>）</w:t>
            </w:r>
          </w:p>
        </w:tc>
        <w:tc>
          <w:tcPr>
            <w:tcW w:w="919" w:type="dxa"/>
            <w:vAlign w:val="center"/>
          </w:tcPr>
          <w:p w:rsidR="00214473" w:rsidRPr="008A2967" w:rsidRDefault="00214473" w:rsidP="00214473">
            <w:pPr>
              <w:jc w:val="center"/>
              <w:rPr>
                <w:b/>
              </w:rPr>
            </w:pPr>
            <w:r w:rsidRPr="008A2967">
              <w:rPr>
                <w:b/>
              </w:rPr>
              <w:t>四</w:t>
            </w:r>
          </w:p>
        </w:tc>
        <w:tc>
          <w:tcPr>
            <w:tcW w:w="919" w:type="dxa"/>
            <w:vAlign w:val="center"/>
          </w:tcPr>
          <w:p w:rsidR="00214473" w:rsidRPr="008A2967" w:rsidRDefault="00214473" w:rsidP="00214473">
            <w:pPr>
              <w:jc w:val="center"/>
              <w:rPr>
                <w:rFonts w:eastAsia="黑体"/>
                <w:b/>
              </w:rPr>
            </w:pPr>
            <w:r w:rsidRPr="008A2967">
              <w:rPr>
                <w:rFonts w:eastAsia="黑体"/>
                <w:b/>
              </w:rPr>
              <w:t>总分</w:t>
            </w:r>
          </w:p>
        </w:tc>
      </w:tr>
      <w:tr w:rsidR="00214473" w:rsidRPr="008A2967" w:rsidTr="00214473">
        <w:trPr>
          <w:cantSplit/>
          <w:trHeight w:val="400"/>
        </w:trPr>
        <w:tc>
          <w:tcPr>
            <w:tcW w:w="1155" w:type="dxa"/>
            <w:vAlign w:val="center"/>
          </w:tcPr>
          <w:p w:rsidR="00214473" w:rsidRPr="008A2967" w:rsidRDefault="00214473" w:rsidP="00214473">
            <w:pPr>
              <w:jc w:val="center"/>
              <w:rPr>
                <w:b/>
              </w:rPr>
            </w:pPr>
            <w:r w:rsidRPr="008A2967">
              <w:rPr>
                <w:b/>
              </w:rPr>
              <w:t>得</w:t>
            </w:r>
            <w:r w:rsidRPr="008A2967">
              <w:rPr>
                <w:b/>
              </w:rPr>
              <w:t xml:space="preserve"> </w:t>
            </w:r>
            <w:r w:rsidRPr="008A2967">
              <w:rPr>
                <w:b/>
              </w:rPr>
              <w:t>分</w:t>
            </w:r>
          </w:p>
        </w:tc>
        <w:tc>
          <w:tcPr>
            <w:tcW w:w="918" w:type="dxa"/>
            <w:vAlign w:val="center"/>
          </w:tcPr>
          <w:p w:rsidR="00214473" w:rsidRPr="008A2967" w:rsidRDefault="00214473" w:rsidP="00214473">
            <w:pPr>
              <w:jc w:val="center"/>
              <w:rPr>
                <w:b/>
              </w:rPr>
            </w:pPr>
          </w:p>
        </w:tc>
        <w:tc>
          <w:tcPr>
            <w:tcW w:w="919" w:type="dxa"/>
            <w:vAlign w:val="center"/>
          </w:tcPr>
          <w:p w:rsidR="00214473" w:rsidRPr="008A2967" w:rsidRDefault="00214473" w:rsidP="00214473">
            <w:pPr>
              <w:jc w:val="center"/>
              <w:rPr>
                <w:b/>
              </w:rPr>
            </w:pPr>
          </w:p>
        </w:tc>
        <w:tc>
          <w:tcPr>
            <w:tcW w:w="919" w:type="dxa"/>
            <w:vAlign w:val="center"/>
          </w:tcPr>
          <w:p w:rsidR="00214473" w:rsidRPr="008A2967" w:rsidRDefault="00214473" w:rsidP="00214473">
            <w:pPr>
              <w:jc w:val="center"/>
              <w:rPr>
                <w:b/>
              </w:rPr>
            </w:pPr>
          </w:p>
        </w:tc>
        <w:tc>
          <w:tcPr>
            <w:tcW w:w="919" w:type="dxa"/>
            <w:vAlign w:val="center"/>
          </w:tcPr>
          <w:p w:rsidR="00214473" w:rsidRPr="008A2967" w:rsidRDefault="00214473" w:rsidP="00214473">
            <w:pPr>
              <w:jc w:val="center"/>
              <w:rPr>
                <w:b/>
              </w:rPr>
            </w:pPr>
          </w:p>
        </w:tc>
        <w:tc>
          <w:tcPr>
            <w:tcW w:w="918" w:type="dxa"/>
            <w:vAlign w:val="center"/>
          </w:tcPr>
          <w:p w:rsidR="00214473" w:rsidRPr="008A2967" w:rsidRDefault="00214473" w:rsidP="00214473">
            <w:pPr>
              <w:jc w:val="center"/>
              <w:rPr>
                <w:b/>
              </w:rPr>
            </w:pPr>
          </w:p>
        </w:tc>
        <w:tc>
          <w:tcPr>
            <w:tcW w:w="919" w:type="dxa"/>
          </w:tcPr>
          <w:p w:rsidR="00214473" w:rsidRPr="008A2967" w:rsidRDefault="00214473" w:rsidP="00214473">
            <w:pPr>
              <w:jc w:val="center"/>
              <w:rPr>
                <w:b/>
              </w:rPr>
            </w:pPr>
          </w:p>
        </w:tc>
        <w:tc>
          <w:tcPr>
            <w:tcW w:w="919" w:type="dxa"/>
            <w:vAlign w:val="center"/>
          </w:tcPr>
          <w:p w:rsidR="00214473" w:rsidRPr="008A2967" w:rsidRDefault="00214473" w:rsidP="00214473">
            <w:pPr>
              <w:jc w:val="center"/>
              <w:rPr>
                <w:b/>
              </w:rPr>
            </w:pPr>
          </w:p>
        </w:tc>
        <w:tc>
          <w:tcPr>
            <w:tcW w:w="919" w:type="dxa"/>
            <w:vMerge w:val="restart"/>
            <w:vAlign w:val="center"/>
          </w:tcPr>
          <w:p w:rsidR="00214473" w:rsidRPr="008A2967" w:rsidRDefault="00214473" w:rsidP="00214473">
            <w:pPr>
              <w:jc w:val="center"/>
              <w:rPr>
                <w:b/>
              </w:rPr>
            </w:pPr>
          </w:p>
        </w:tc>
      </w:tr>
      <w:tr w:rsidR="00214473" w:rsidRPr="008A2967" w:rsidTr="00214473">
        <w:trPr>
          <w:cantSplit/>
          <w:trHeight w:val="400"/>
        </w:trPr>
        <w:tc>
          <w:tcPr>
            <w:tcW w:w="1155" w:type="dxa"/>
            <w:vAlign w:val="center"/>
          </w:tcPr>
          <w:p w:rsidR="00214473" w:rsidRPr="008A2967" w:rsidRDefault="00214473" w:rsidP="00214473">
            <w:pPr>
              <w:jc w:val="center"/>
              <w:rPr>
                <w:b/>
                <w:sz w:val="28"/>
              </w:rPr>
            </w:pPr>
            <w:r w:rsidRPr="008A2967">
              <w:rPr>
                <w:b/>
              </w:rPr>
              <w:t>阅卷人</w:t>
            </w:r>
          </w:p>
        </w:tc>
        <w:tc>
          <w:tcPr>
            <w:tcW w:w="918" w:type="dxa"/>
          </w:tcPr>
          <w:p w:rsidR="00214473" w:rsidRPr="008A2967" w:rsidRDefault="00214473" w:rsidP="00214473">
            <w:pPr>
              <w:rPr>
                <w:b/>
                <w:sz w:val="28"/>
              </w:rPr>
            </w:pPr>
          </w:p>
        </w:tc>
        <w:tc>
          <w:tcPr>
            <w:tcW w:w="919" w:type="dxa"/>
          </w:tcPr>
          <w:p w:rsidR="00214473" w:rsidRPr="008A2967" w:rsidRDefault="00214473" w:rsidP="00214473">
            <w:pPr>
              <w:rPr>
                <w:b/>
                <w:sz w:val="28"/>
              </w:rPr>
            </w:pPr>
          </w:p>
        </w:tc>
        <w:tc>
          <w:tcPr>
            <w:tcW w:w="919" w:type="dxa"/>
          </w:tcPr>
          <w:p w:rsidR="00214473" w:rsidRPr="008A2967" w:rsidRDefault="00214473" w:rsidP="00214473">
            <w:pPr>
              <w:rPr>
                <w:b/>
                <w:sz w:val="28"/>
              </w:rPr>
            </w:pPr>
          </w:p>
        </w:tc>
        <w:tc>
          <w:tcPr>
            <w:tcW w:w="919" w:type="dxa"/>
          </w:tcPr>
          <w:p w:rsidR="00214473" w:rsidRPr="008A2967" w:rsidRDefault="00214473" w:rsidP="00214473">
            <w:pPr>
              <w:rPr>
                <w:b/>
                <w:sz w:val="28"/>
              </w:rPr>
            </w:pPr>
          </w:p>
        </w:tc>
        <w:tc>
          <w:tcPr>
            <w:tcW w:w="918" w:type="dxa"/>
          </w:tcPr>
          <w:p w:rsidR="00214473" w:rsidRPr="008A2967" w:rsidRDefault="00214473" w:rsidP="00214473">
            <w:pPr>
              <w:rPr>
                <w:b/>
                <w:sz w:val="28"/>
              </w:rPr>
            </w:pPr>
          </w:p>
        </w:tc>
        <w:tc>
          <w:tcPr>
            <w:tcW w:w="919" w:type="dxa"/>
          </w:tcPr>
          <w:p w:rsidR="00214473" w:rsidRPr="008A2967" w:rsidRDefault="00214473" w:rsidP="00214473">
            <w:pPr>
              <w:rPr>
                <w:b/>
                <w:sz w:val="28"/>
              </w:rPr>
            </w:pPr>
          </w:p>
        </w:tc>
        <w:tc>
          <w:tcPr>
            <w:tcW w:w="919" w:type="dxa"/>
          </w:tcPr>
          <w:p w:rsidR="00214473" w:rsidRPr="008A2967" w:rsidRDefault="00214473" w:rsidP="00214473">
            <w:pPr>
              <w:rPr>
                <w:b/>
                <w:sz w:val="28"/>
              </w:rPr>
            </w:pPr>
          </w:p>
        </w:tc>
        <w:tc>
          <w:tcPr>
            <w:tcW w:w="919" w:type="dxa"/>
            <w:vMerge/>
          </w:tcPr>
          <w:p w:rsidR="00214473" w:rsidRPr="008A2967" w:rsidRDefault="00214473" w:rsidP="00214473">
            <w:pPr>
              <w:rPr>
                <w:b/>
                <w:sz w:val="28"/>
              </w:rPr>
            </w:pPr>
          </w:p>
        </w:tc>
      </w:tr>
    </w:tbl>
    <w:p w:rsidR="003C6E68" w:rsidRPr="008A2967" w:rsidRDefault="003C6E68" w:rsidP="003C6E68">
      <w:pPr>
        <w:rPr>
          <w:b/>
          <w:sz w:val="28"/>
        </w:rPr>
      </w:pPr>
    </w:p>
    <w:p w:rsidR="003C6E68" w:rsidRPr="008A2967" w:rsidRDefault="003C6E68" w:rsidP="003C6E68">
      <w:pPr>
        <w:rPr>
          <w:b/>
          <w:sz w:val="28"/>
        </w:rPr>
      </w:pPr>
    </w:p>
    <w:p w:rsidR="003C6E68" w:rsidRPr="008A2967" w:rsidRDefault="003C6E68" w:rsidP="003C6E68">
      <w:pPr>
        <w:rPr>
          <w:b/>
          <w:sz w:val="28"/>
        </w:rPr>
      </w:pPr>
    </w:p>
    <w:p w:rsidR="003C6E68" w:rsidRPr="008A2967" w:rsidRDefault="003C6E68" w:rsidP="006B17E4">
      <w:pPr>
        <w:jc w:val="center"/>
        <w:rPr>
          <w:sz w:val="28"/>
          <w:szCs w:val="28"/>
        </w:rPr>
      </w:pPr>
    </w:p>
    <w:tbl>
      <w:tblPr>
        <w:tblpPr w:leftFromText="180" w:rightFromText="180" w:vertAnchor="text" w:horzAnchor="margin" w:tblpXSpec="right" w:tblpY="145"/>
        <w:tblW w:w="14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5"/>
        <w:gridCol w:w="708"/>
      </w:tblGrid>
      <w:tr w:rsidR="00584DBC" w:rsidRPr="00D958FA" w:rsidTr="00584DBC">
        <w:trPr>
          <w:trHeight w:val="454"/>
        </w:trPr>
        <w:tc>
          <w:tcPr>
            <w:tcW w:w="765" w:type="dxa"/>
            <w:vAlign w:val="center"/>
          </w:tcPr>
          <w:p w:rsidR="00584DBC" w:rsidRPr="0095031B" w:rsidRDefault="00584DBC" w:rsidP="00584DBC">
            <w:pPr>
              <w:jc w:val="distribute"/>
              <w:rPr>
                <w:rFonts w:ascii="宋体" w:hAnsi="宋体"/>
                <w:b/>
                <w:color w:val="000000"/>
                <w:sz w:val="24"/>
              </w:rPr>
            </w:pPr>
            <w:r w:rsidRPr="0095031B">
              <w:rPr>
                <w:rFonts w:ascii="宋体" w:hAnsi="宋体" w:hint="eastAsia"/>
                <w:b/>
                <w:color w:val="000000"/>
                <w:sz w:val="24"/>
              </w:rPr>
              <w:t>得分</w:t>
            </w:r>
          </w:p>
        </w:tc>
        <w:tc>
          <w:tcPr>
            <w:tcW w:w="708" w:type="dxa"/>
            <w:vAlign w:val="center"/>
          </w:tcPr>
          <w:p w:rsidR="00584DBC" w:rsidRPr="0095031B" w:rsidRDefault="00584DBC" w:rsidP="00584DBC">
            <w:pPr>
              <w:rPr>
                <w:rFonts w:ascii="宋体" w:hAnsi="宋体"/>
                <w:b/>
                <w:color w:val="000000"/>
                <w:sz w:val="24"/>
              </w:rPr>
            </w:pPr>
          </w:p>
        </w:tc>
      </w:tr>
    </w:tbl>
    <w:p w:rsidR="00584DBC" w:rsidRPr="00584DBC" w:rsidRDefault="006B17E4" w:rsidP="00EE3321">
      <w:pPr>
        <w:adjustRightInd w:val="0"/>
        <w:snapToGrid w:val="0"/>
        <w:spacing w:beforeLines="50" w:before="120"/>
        <w:ind w:leftChars="67" w:left="143" w:hanging="2"/>
        <w:rPr>
          <w:b/>
          <w:color w:val="000000" w:themeColor="text1"/>
          <w:sz w:val="24"/>
        </w:rPr>
      </w:pPr>
      <w:r w:rsidRPr="008A2967">
        <w:rPr>
          <w:b/>
          <w:color w:val="000000" w:themeColor="text1"/>
          <w:sz w:val="24"/>
        </w:rPr>
        <w:t>一、</w:t>
      </w:r>
      <w:r w:rsidR="00AC7991" w:rsidRPr="008A2967">
        <w:rPr>
          <w:b/>
          <w:color w:val="000000" w:themeColor="text1"/>
          <w:sz w:val="24"/>
        </w:rPr>
        <w:t>选择题</w:t>
      </w:r>
      <w:r w:rsidRPr="008A2967">
        <w:rPr>
          <w:b/>
          <w:color w:val="000000" w:themeColor="text1"/>
          <w:sz w:val="24"/>
        </w:rPr>
        <w:t>（每小题</w:t>
      </w:r>
      <w:r w:rsidR="007A7835" w:rsidRPr="008A2967">
        <w:rPr>
          <w:b/>
          <w:color w:val="000000" w:themeColor="text1"/>
          <w:sz w:val="24"/>
        </w:rPr>
        <w:t>2</w:t>
      </w:r>
      <w:r w:rsidRPr="008A2967">
        <w:rPr>
          <w:b/>
          <w:color w:val="000000" w:themeColor="text1"/>
          <w:sz w:val="24"/>
        </w:rPr>
        <w:t>分，共</w:t>
      </w:r>
      <w:r w:rsidR="004B0645" w:rsidRPr="008A2967">
        <w:rPr>
          <w:b/>
          <w:color w:val="000000" w:themeColor="text1"/>
          <w:sz w:val="24"/>
        </w:rPr>
        <w:t>2</w:t>
      </w:r>
      <w:r w:rsidR="00AC7991" w:rsidRPr="008A2967">
        <w:rPr>
          <w:b/>
          <w:color w:val="000000" w:themeColor="text1"/>
          <w:sz w:val="24"/>
        </w:rPr>
        <w:t>0</w:t>
      </w:r>
      <w:r w:rsidRPr="008A2967">
        <w:rPr>
          <w:b/>
          <w:color w:val="000000" w:themeColor="text1"/>
          <w:sz w:val="24"/>
        </w:rPr>
        <w:t>分）</w:t>
      </w:r>
    </w:p>
    <w:p w:rsidR="00310243" w:rsidRDefault="00310243" w:rsidP="00EE3321">
      <w:pPr>
        <w:snapToGrid w:val="0"/>
        <w:spacing w:line="300" w:lineRule="auto"/>
        <w:ind w:leftChars="67" w:left="143" w:hanging="2"/>
        <w:rPr>
          <w:sz w:val="24"/>
        </w:rPr>
      </w:pPr>
    </w:p>
    <w:p w:rsidR="00575CFE" w:rsidRPr="00D52DDC" w:rsidRDefault="00575CFE" w:rsidP="00EE3321">
      <w:pPr>
        <w:snapToGrid w:val="0"/>
        <w:spacing w:line="300" w:lineRule="auto"/>
        <w:ind w:leftChars="67" w:left="143" w:hanging="2"/>
        <w:rPr>
          <w:sz w:val="24"/>
        </w:rPr>
      </w:pPr>
      <w:r w:rsidRPr="00D52DDC">
        <w:rPr>
          <w:rFonts w:hint="eastAsia"/>
          <w:sz w:val="24"/>
        </w:rPr>
        <w:t>1</w:t>
      </w:r>
      <w:r w:rsidRPr="00D52DDC">
        <w:rPr>
          <w:rFonts w:hint="eastAsia"/>
          <w:sz w:val="24"/>
        </w:rPr>
        <w:t>．在某地发生两件事，静止位于该地的甲测得时间间隔为</w:t>
      </w:r>
      <w:r w:rsidRPr="00D52DDC">
        <w:rPr>
          <w:sz w:val="24"/>
        </w:rPr>
        <w:t>4 s</w:t>
      </w:r>
      <w:r w:rsidRPr="00D52DDC">
        <w:rPr>
          <w:rFonts w:hint="eastAsia"/>
          <w:sz w:val="24"/>
        </w:rPr>
        <w:t>，</w:t>
      </w:r>
      <w:proofErr w:type="gramStart"/>
      <w:r w:rsidRPr="00D52DDC">
        <w:rPr>
          <w:rFonts w:hint="eastAsia"/>
          <w:sz w:val="24"/>
        </w:rPr>
        <w:t>若相对</w:t>
      </w:r>
      <w:proofErr w:type="gramEnd"/>
      <w:r w:rsidRPr="00D52DDC">
        <w:rPr>
          <w:rFonts w:hint="eastAsia"/>
          <w:sz w:val="24"/>
        </w:rPr>
        <w:t>于甲作匀速直线运动的乙测得时间间隔为</w:t>
      </w:r>
      <w:r w:rsidRPr="00D52DDC">
        <w:rPr>
          <w:sz w:val="24"/>
        </w:rPr>
        <w:t>5 s</w:t>
      </w:r>
      <w:r w:rsidRPr="00D52DDC">
        <w:rPr>
          <w:rFonts w:hint="eastAsia"/>
          <w:sz w:val="24"/>
        </w:rPr>
        <w:t>，则乙相对于甲的运动速度是</w:t>
      </w:r>
      <w:r w:rsidRPr="00D52DDC">
        <w:rPr>
          <w:rFonts w:hint="eastAsia"/>
          <w:sz w:val="24"/>
          <w:u w:val="single"/>
        </w:rPr>
        <w:t xml:space="preserve">     </w:t>
      </w:r>
      <w:r w:rsidRPr="00D52DDC">
        <w:rPr>
          <w:rFonts w:hint="eastAsia"/>
          <w:sz w:val="24"/>
        </w:rPr>
        <w:t>.</w:t>
      </w:r>
      <w:r w:rsidRPr="00D52DDC">
        <w:rPr>
          <w:sz w:val="24"/>
        </w:rPr>
        <w:t>(</w:t>
      </w:r>
      <w:r w:rsidRPr="00D52DDC">
        <w:rPr>
          <w:i/>
          <w:sz w:val="24"/>
        </w:rPr>
        <w:t>c</w:t>
      </w:r>
      <w:r w:rsidRPr="00D52DDC">
        <w:rPr>
          <w:rFonts w:hint="eastAsia"/>
          <w:sz w:val="24"/>
        </w:rPr>
        <w:t>表示真空中光速</w:t>
      </w:r>
      <w:r w:rsidR="00D52DDC">
        <w:rPr>
          <w:sz w:val="24"/>
        </w:rPr>
        <w:t>)</w:t>
      </w:r>
      <w:r w:rsidR="00D52DDC">
        <w:rPr>
          <w:rFonts w:hint="eastAsia"/>
          <w:sz w:val="24"/>
        </w:rPr>
        <w:t xml:space="preserve"> </w:t>
      </w:r>
      <w:r w:rsidRPr="00D52DDC">
        <w:rPr>
          <w:rFonts w:hint="eastAsia"/>
          <w:sz w:val="24"/>
        </w:rPr>
        <w:t>（</w:t>
      </w:r>
      <w:r w:rsidRPr="00D52DDC">
        <w:rPr>
          <w:sz w:val="24"/>
        </w:rPr>
        <w:t xml:space="preserve">  </w:t>
      </w:r>
      <w:r w:rsidR="00037B8A" w:rsidRPr="00D52DDC">
        <w:rPr>
          <w:rFonts w:hint="eastAsia"/>
          <w:sz w:val="24"/>
        </w:rPr>
        <w:t xml:space="preserve"> </w:t>
      </w:r>
      <w:r w:rsidRPr="00D52DDC">
        <w:rPr>
          <w:sz w:val="24"/>
        </w:rPr>
        <w:t xml:space="preserve">  </w:t>
      </w:r>
      <w:r w:rsidRPr="00D52DDC">
        <w:rPr>
          <w:rFonts w:hint="eastAsia"/>
          <w:sz w:val="24"/>
        </w:rPr>
        <w:t>）</w:t>
      </w:r>
      <w:r w:rsidRPr="00D52DDC">
        <w:rPr>
          <w:sz w:val="24"/>
        </w:rPr>
        <w:t xml:space="preserve">                                </w:t>
      </w:r>
    </w:p>
    <w:p w:rsidR="00575CFE" w:rsidRPr="00D52DDC" w:rsidRDefault="00575CFE" w:rsidP="00A53B8F">
      <w:pPr>
        <w:snapToGrid w:val="0"/>
        <w:ind w:firstLineChars="100" w:firstLine="240"/>
        <w:rPr>
          <w:sz w:val="24"/>
        </w:rPr>
      </w:pPr>
      <w:proofErr w:type="gramStart"/>
      <w:r w:rsidRPr="00D52DDC">
        <w:rPr>
          <w:sz w:val="24"/>
        </w:rPr>
        <w:t>A</w:t>
      </w:r>
      <w:r w:rsidR="00FB13D6" w:rsidRPr="00D52DDC">
        <w:rPr>
          <w:rFonts w:hint="eastAsia"/>
          <w:sz w:val="24"/>
        </w:rPr>
        <w:t>.</w:t>
      </w:r>
      <w:r w:rsidRPr="00D52DDC">
        <w:rPr>
          <w:sz w:val="24"/>
        </w:rPr>
        <w:t xml:space="preserve">  (</w:t>
      </w:r>
      <w:proofErr w:type="gramEnd"/>
      <w:r w:rsidRPr="00D52DDC">
        <w:rPr>
          <w:sz w:val="24"/>
        </w:rPr>
        <w:t>4/5)</w:t>
      </w:r>
      <w:r w:rsidRPr="00D52DDC">
        <w:rPr>
          <w:i/>
          <w:sz w:val="24"/>
        </w:rPr>
        <w:t xml:space="preserve"> c</w:t>
      </w:r>
      <w:r w:rsidRPr="00D52DDC">
        <w:rPr>
          <w:rFonts w:hint="eastAsia"/>
          <w:sz w:val="24"/>
        </w:rPr>
        <w:t>．</w:t>
      </w:r>
      <w:r w:rsidRPr="00D52DDC">
        <w:rPr>
          <w:sz w:val="24"/>
        </w:rPr>
        <w:t xml:space="preserve">       </w:t>
      </w:r>
      <w:r w:rsidR="00A53B8F">
        <w:rPr>
          <w:rFonts w:hint="eastAsia"/>
          <w:sz w:val="24"/>
        </w:rPr>
        <w:t xml:space="preserve">   </w:t>
      </w:r>
      <w:r w:rsidRPr="00D52DDC">
        <w:rPr>
          <w:sz w:val="24"/>
        </w:rPr>
        <w:t xml:space="preserve"> </w:t>
      </w:r>
      <w:proofErr w:type="gramStart"/>
      <w:r w:rsidRPr="00D52DDC">
        <w:rPr>
          <w:sz w:val="24"/>
        </w:rPr>
        <w:t>B</w:t>
      </w:r>
      <w:r w:rsidR="00FB13D6" w:rsidRPr="00D52DDC">
        <w:rPr>
          <w:rFonts w:hint="eastAsia"/>
          <w:sz w:val="24"/>
        </w:rPr>
        <w:t>.</w:t>
      </w:r>
      <w:r w:rsidRPr="00D52DDC">
        <w:rPr>
          <w:sz w:val="24"/>
        </w:rPr>
        <w:t xml:space="preserve">  (</w:t>
      </w:r>
      <w:proofErr w:type="gramEnd"/>
      <w:r w:rsidRPr="00D52DDC">
        <w:rPr>
          <w:sz w:val="24"/>
        </w:rPr>
        <w:t>3/5)</w:t>
      </w:r>
      <w:r w:rsidRPr="00D52DDC">
        <w:rPr>
          <w:i/>
          <w:sz w:val="24"/>
        </w:rPr>
        <w:t xml:space="preserve"> c</w:t>
      </w:r>
      <w:r w:rsidRPr="00D52DDC">
        <w:rPr>
          <w:rFonts w:hint="eastAsia"/>
          <w:i/>
          <w:sz w:val="24"/>
        </w:rPr>
        <w:t xml:space="preserve">          </w:t>
      </w:r>
      <w:r w:rsidR="00142162" w:rsidRPr="00D52DDC">
        <w:rPr>
          <w:rFonts w:hint="eastAsia"/>
          <w:i/>
          <w:sz w:val="24"/>
        </w:rPr>
        <w:t xml:space="preserve"> </w:t>
      </w:r>
      <w:r w:rsidRPr="00D52DDC">
        <w:rPr>
          <w:rFonts w:hint="eastAsia"/>
          <w:i/>
          <w:sz w:val="24"/>
        </w:rPr>
        <w:t xml:space="preserve">  </w:t>
      </w:r>
      <w:proofErr w:type="spellStart"/>
      <w:r w:rsidRPr="00D52DDC">
        <w:rPr>
          <w:sz w:val="24"/>
        </w:rPr>
        <w:t>C</w:t>
      </w:r>
      <w:proofErr w:type="spellEnd"/>
      <w:r w:rsidR="00FB13D6" w:rsidRPr="00D52DDC">
        <w:rPr>
          <w:rFonts w:hint="eastAsia"/>
          <w:sz w:val="24"/>
        </w:rPr>
        <w:t>.</w:t>
      </w:r>
      <w:r w:rsidRPr="00D52DDC">
        <w:rPr>
          <w:sz w:val="24"/>
        </w:rPr>
        <w:t xml:space="preserve">  </w:t>
      </w:r>
      <w:proofErr w:type="gramStart"/>
      <w:r w:rsidRPr="00D52DDC">
        <w:rPr>
          <w:sz w:val="24"/>
        </w:rPr>
        <w:t>(</w:t>
      </w:r>
      <w:r w:rsidRPr="00D52DDC">
        <w:rPr>
          <w:rFonts w:hint="eastAsia"/>
          <w:sz w:val="24"/>
        </w:rPr>
        <w:t>2</w:t>
      </w:r>
      <w:r w:rsidRPr="00D52DDC">
        <w:rPr>
          <w:sz w:val="24"/>
        </w:rPr>
        <w:t xml:space="preserve">/5) </w:t>
      </w:r>
      <w:r w:rsidRPr="00D52DDC">
        <w:rPr>
          <w:i/>
          <w:sz w:val="24"/>
        </w:rPr>
        <w:t>c</w:t>
      </w:r>
      <w:r w:rsidRPr="00D52DDC">
        <w:rPr>
          <w:rFonts w:hint="eastAsia"/>
          <w:sz w:val="24"/>
        </w:rPr>
        <w:t xml:space="preserve"> </w:t>
      </w:r>
      <w:r w:rsidRPr="00D52DDC">
        <w:rPr>
          <w:sz w:val="24"/>
        </w:rPr>
        <w:t xml:space="preserve">     </w:t>
      </w:r>
      <w:r w:rsidRPr="00D52DDC">
        <w:rPr>
          <w:rFonts w:hint="eastAsia"/>
          <w:sz w:val="24"/>
        </w:rPr>
        <w:t xml:space="preserve">  </w:t>
      </w:r>
      <w:r w:rsidRPr="00D52DDC">
        <w:rPr>
          <w:sz w:val="24"/>
        </w:rPr>
        <w:t xml:space="preserve">  </w:t>
      </w:r>
      <w:r w:rsidR="00142162" w:rsidRPr="00D52DDC">
        <w:rPr>
          <w:rFonts w:hint="eastAsia"/>
          <w:sz w:val="24"/>
        </w:rPr>
        <w:t xml:space="preserve"> </w:t>
      </w:r>
      <w:r w:rsidRPr="00D52DDC">
        <w:rPr>
          <w:sz w:val="24"/>
        </w:rPr>
        <w:t xml:space="preserve"> D</w:t>
      </w:r>
      <w:r w:rsidR="00FB13D6" w:rsidRPr="00D52DDC">
        <w:rPr>
          <w:rFonts w:hint="eastAsia"/>
          <w:sz w:val="24"/>
        </w:rPr>
        <w:t>.</w:t>
      </w:r>
      <w:proofErr w:type="gramEnd"/>
      <w:r w:rsidRPr="00D52DDC">
        <w:rPr>
          <w:sz w:val="24"/>
        </w:rPr>
        <w:t xml:space="preserve">  (</w:t>
      </w:r>
      <w:r w:rsidRPr="00D52DDC">
        <w:rPr>
          <w:rFonts w:hint="eastAsia"/>
          <w:sz w:val="24"/>
        </w:rPr>
        <w:t>1</w:t>
      </w:r>
      <w:r w:rsidRPr="00D52DDC">
        <w:rPr>
          <w:sz w:val="24"/>
        </w:rPr>
        <w:t>/5)</w:t>
      </w:r>
      <w:r w:rsidRPr="00D52DDC">
        <w:rPr>
          <w:i/>
          <w:sz w:val="24"/>
        </w:rPr>
        <w:t xml:space="preserve"> c</w:t>
      </w:r>
      <w:r w:rsidRPr="00D52DDC">
        <w:rPr>
          <w:rFonts w:hint="eastAsia"/>
          <w:sz w:val="24"/>
        </w:rPr>
        <w:t xml:space="preserve"> </w:t>
      </w:r>
    </w:p>
    <w:p w:rsidR="0028783B" w:rsidRPr="00D52DDC" w:rsidRDefault="00203684" w:rsidP="00EE3321">
      <w:pPr>
        <w:spacing w:beforeLines="50" w:before="120" w:line="300" w:lineRule="auto"/>
        <w:ind w:leftChars="67" w:left="141"/>
        <w:rPr>
          <w:sz w:val="24"/>
        </w:rPr>
      </w:pPr>
      <w:r w:rsidRPr="00D52DDC">
        <w:rPr>
          <w:color w:val="000000" w:themeColor="text1"/>
          <w:sz w:val="24"/>
        </w:rPr>
        <w:t>2.</w:t>
      </w:r>
      <w:r w:rsidR="002073F3" w:rsidRPr="00D52DDC">
        <w:rPr>
          <w:color w:val="000000" w:themeColor="text1"/>
          <w:sz w:val="24"/>
        </w:rPr>
        <w:t xml:space="preserve"> </w:t>
      </w:r>
      <w:r w:rsidR="0028783B" w:rsidRPr="00D52DDC">
        <w:rPr>
          <w:rFonts w:hint="eastAsia"/>
          <w:sz w:val="24"/>
        </w:rPr>
        <w:t>以速度</w:t>
      </w:r>
      <w:r w:rsidR="0028783B" w:rsidRPr="00D52DDC">
        <w:rPr>
          <w:i/>
          <w:sz w:val="24"/>
        </w:rPr>
        <w:t>v</w:t>
      </w:r>
      <w:r w:rsidR="0028783B" w:rsidRPr="00D52DDC">
        <w:rPr>
          <w:rFonts w:hint="eastAsia"/>
          <w:sz w:val="24"/>
        </w:rPr>
        <w:t>相对于地球作匀速直线运动的恒星所发射的光子</w:t>
      </w:r>
      <w:r w:rsidR="00FB13D6" w:rsidRPr="00D52DDC">
        <w:rPr>
          <w:rFonts w:hint="eastAsia"/>
          <w:sz w:val="24"/>
        </w:rPr>
        <w:t>在外太空中传输</w:t>
      </w:r>
      <w:r w:rsidR="0028783B" w:rsidRPr="00D52DDC">
        <w:rPr>
          <w:rFonts w:hint="eastAsia"/>
          <w:sz w:val="24"/>
        </w:rPr>
        <w:t>，</w:t>
      </w:r>
      <w:r w:rsidR="00FB13D6" w:rsidRPr="00D52DDC">
        <w:rPr>
          <w:rFonts w:hint="eastAsia"/>
          <w:sz w:val="24"/>
        </w:rPr>
        <w:t>设外太空为真空，</w:t>
      </w:r>
      <w:r w:rsidR="0028783B" w:rsidRPr="00D52DDC">
        <w:rPr>
          <w:rFonts w:hint="eastAsia"/>
          <w:sz w:val="24"/>
        </w:rPr>
        <w:t>其相对于地球的速度的大小为</w:t>
      </w:r>
      <w:r w:rsidR="0028783B" w:rsidRPr="00D52DDC">
        <w:rPr>
          <w:rFonts w:hint="eastAsia"/>
          <w:sz w:val="24"/>
          <w:u w:val="single"/>
        </w:rPr>
        <w:t xml:space="preserve">      </w:t>
      </w:r>
      <w:r w:rsidR="0028783B" w:rsidRPr="00D52DDC">
        <w:rPr>
          <w:rFonts w:hint="eastAsia"/>
          <w:sz w:val="24"/>
        </w:rPr>
        <w:t>.</w:t>
      </w:r>
      <w:r w:rsidR="0028783B" w:rsidRPr="00D52DDC">
        <w:rPr>
          <w:sz w:val="24"/>
        </w:rPr>
        <w:t>(</w:t>
      </w:r>
      <w:r w:rsidR="0028783B" w:rsidRPr="00D52DDC">
        <w:rPr>
          <w:i/>
          <w:sz w:val="24"/>
        </w:rPr>
        <w:t>c</w:t>
      </w:r>
      <w:r w:rsidR="0028783B" w:rsidRPr="00D52DDC">
        <w:rPr>
          <w:rFonts w:hint="eastAsia"/>
          <w:sz w:val="24"/>
        </w:rPr>
        <w:t>表示真空中光速</w:t>
      </w:r>
      <w:r w:rsidR="0028783B" w:rsidRPr="00D52DDC">
        <w:rPr>
          <w:sz w:val="24"/>
        </w:rPr>
        <w:t xml:space="preserve">) </w:t>
      </w:r>
      <w:r w:rsidR="00D52DDC">
        <w:rPr>
          <w:rFonts w:hint="eastAsia"/>
          <w:sz w:val="24"/>
        </w:rPr>
        <w:t xml:space="preserve">            </w:t>
      </w:r>
      <w:r w:rsidR="0028783B" w:rsidRPr="00D52DDC">
        <w:rPr>
          <w:rFonts w:hint="eastAsia"/>
          <w:sz w:val="24"/>
        </w:rPr>
        <w:t>（</w:t>
      </w:r>
      <w:r w:rsidR="0028783B" w:rsidRPr="00D52DDC">
        <w:rPr>
          <w:sz w:val="24"/>
        </w:rPr>
        <w:t xml:space="preserve"> </w:t>
      </w:r>
      <w:r w:rsidR="00142162" w:rsidRPr="00D52DDC">
        <w:rPr>
          <w:rFonts w:hint="eastAsia"/>
          <w:sz w:val="24"/>
        </w:rPr>
        <w:t xml:space="preserve"> </w:t>
      </w:r>
      <w:r w:rsidR="0028783B" w:rsidRPr="00D52DDC">
        <w:rPr>
          <w:sz w:val="24"/>
        </w:rPr>
        <w:t xml:space="preserve"> </w:t>
      </w:r>
      <w:r w:rsidR="00037B8A" w:rsidRPr="00D52DDC">
        <w:rPr>
          <w:rFonts w:hint="eastAsia"/>
          <w:sz w:val="24"/>
        </w:rPr>
        <w:t xml:space="preserve"> </w:t>
      </w:r>
      <w:r w:rsidR="0028783B" w:rsidRPr="00D52DDC">
        <w:rPr>
          <w:sz w:val="24"/>
        </w:rPr>
        <w:t xml:space="preserve">  </w:t>
      </w:r>
      <w:r w:rsidR="0028783B" w:rsidRPr="00D52DDC">
        <w:rPr>
          <w:rFonts w:hint="eastAsia"/>
          <w:sz w:val="24"/>
        </w:rPr>
        <w:t>）</w:t>
      </w:r>
    </w:p>
    <w:p w:rsidR="00203684" w:rsidRPr="00D52DDC" w:rsidRDefault="0028783B" w:rsidP="00EE3321">
      <w:pPr>
        <w:ind w:leftChars="67" w:left="143" w:hanging="2"/>
        <w:rPr>
          <w:color w:val="000000" w:themeColor="text1"/>
          <w:sz w:val="24"/>
        </w:rPr>
      </w:pPr>
      <w:r w:rsidRPr="00D52DDC">
        <w:rPr>
          <w:rFonts w:hint="eastAsia"/>
          <w:sz w:val="24"/>
        </w:rPr>
        <w:t>A</w:t>
      </w:r>
      <w:r w:rsidR="00D61E12" w:rsidRPr="00D52DDC">
        <w:rPr>
          <w:rFonts w:hint="eastAsia"/>
          <w:sz w:val="24"/>
        </w:rPr>
        <w:t>.</w:t>
      </w:r>
      <w:r w:rsidRPr="00D52DDC">
        <w:rPr>
          <w:rFonts w:hint="eastAsia"/>
          <w:sz w:val="24"/>
        </w:rPr>
        <w:t xml:space="preserve"> </w:t>
      </w:r>
      <w:r w:rsidR="00960AD2">
        <w:rPr>
          <w:rFonts w:hint="eastAsia"/>
          <w:sz w:val="24"/>
        </w:rPr>
        <w:t xml:space="preserve"> </w:t>
      </w:r>
      <w:r w:rsidRPr="00D52DDC">
        <w:rPr>
          <w:position w:val="-12"/>
          <w:sz w:val="24"/>
        </w:rPr>
        <w:object w:dxaOrig="1199" w:dyaOrig="4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446" o:spid="_x0000_i1025" type="#_x0000_t75" style="width:60.25pt;height:21.9pt;mso-wrap-style:square;mso-position-horizontal-relative:page;mso-position-vertical-relative:page" o:ole="">
            <v:imagedata r:id="rId9" o:title=""/>
          </v:shape>
          <o:OLEObject Type="Embed" ProgID="Equation.DSMT4" ShapeID="对象 446" DrawAspect="Content" ObjectID="_1687157591" r:id="rId10"/>
        </w:object>
      </w:r>
      <w:r w:rsidRPr="00D52DDC">
        <w:rPr>
          <w:sz w:val="24"/>
        </w:rPr>
        <w:t xml:space="preserve"> </w:t>
      </w:r>
      <w:r w:rsidRPr="00D52DDC">
        <w:rPr>
          <w:rFonts w:hint="eastAsia"/>
          <w:sz w:val="24"/>
        </w:rPr>
        <w:t xml:space="preserve"> </w:t>
      </w:r>
      <w:r w:rsidRPr="00D52DDC">
        <w:rPr>
          <w:sz w:val="24"/>
        </w:rPr>
        <w:t xml:space="preserve">   </w:t>
      </w:r>
      <w:r w:rsidRPr="00D52DDC">
        <w:rPr>
          <w:rFonts w:hint="eastAsia"/>
          <w:sz w:val="24"/>
        </w:rPr>
        <w:t xml:space="preserve">   </w:t>
      </w:r>
      <w:r w:rsidR="00D61E12" w:rsidRPr="00D52DDC">
        <w:rPr>
          <w:sz w:val="24"/>
        </w:rPr>
        <w:t xml:space="preserve"> </w:t>
      </w:r>
      <w:r w:rsidRPr="00D52DDC">
        <w:rPr>
          <w:sz w:val="24"/>
        </w:rPr>
        <w:t>B</w:t>
      </w:r>
      <w:r w:rsidR="00D61E12" w:rsidRPr="00D52DDC">
        <w:rPr>
          <w:rFonts w:hint="eastAsia"/>
          <w:sz w:val="24"/>
        </w:rPr>
        <w:t xml:space="preserve">. </w:t>
      </w:r>
      <w:r w:rsidRPr="00D52DDC">
        <w:rPr>
          <w:sz w:val="24"/>
        </w:rPr>
        <w:t xml:space="preserve"> </w:t>
      </w:r>
      <w:r w:rsidR="00142162" w:rsidRPr="00D52DDC">
        <w:rPr>
          <w:position w:val="-36"/>
          <w:sz w:val="24"/>
        </w:rPr>
        <w:object w:dxaOrig="1119" w:dyaOrig="739">
          <v:shape id="对象 447" o:spid="_x0000_i1026" type="#_x0000_t75" style="width:55.55pt;height:42.25pt;mso-wrap-style:square;mso-position-horizontal-relative:page;mso-position-vertical-relative:page" o:ole="">
            <v:imagedata r:id="rId11" o:title=""/>
          </v:shape>
          <o:OLEObject Type="Embed" ProgID="Equation.DSMT4" ShapeID="对象 447" DrawAspect="Content" ObjectID="_1687157592" r:id="rId12"/>
        </w:object>
      </w:r>
      <w:r w:rsidRPr="00D52DDC">
        <w:rPr>
          <w:sz w:val="24"/>
        </w:rPr>
        <w:t xml:space="preserve"> </w:t>
      </w:r>
      <w:r w:rsidRPr="00D52DDC">
        <w:rPr>
          <w:rFonts w:hint="eastAsia"/>
          <w:sz w:val="24"/>
        </w:rPr>
        <w:t xml:space="preserve">   </w:t>
      </w:r>
      <w:r w:rsidRPr="00D52DDC">
        <w:rPr>
          <w:sz w:val="24"/>
        </w:rPr>
        <w:t xml:space="preserve">  </w:t>
      </w:r>
      <w:r w:rsidR="00142162" w:rsidRPr="00D52DDC">
        <w:rPr>
          <w:rFonts w:hint="eastAsia"/>
          <w:sz w:val="24"/>
        </w:rPr>
        <w:t xml:space="preserve">  </w:t>
      </w:r>
      <w:r w:rsidRPr="00D52DDC">
        <w:rPr>
          <w:sz w:val="24"/>
        </w:rPr>
        <w:t xml:space="preserve"> </w:t>
      </w:r>
      <w:proofErr w:type="gramStart"/>
      <w:r w:rsidRPr="00D52DDC">
        <w:rPr>
          <w:sz w:val="24"/>
        </w:rPr>
        <w:t>C</w:t>
      </w:r>
      <w:r w:rsidR="00D61E12" w:rsidRPr="00D52DDC">
        <w:rPr>
          <w:rFonts w:hint="eastAsia"/>
          <w:sz w:val="24"/>
        </w:rPr>
        <w:t xml:space="preserve">. </w:t>
      </w:r>
      <w:r w:rsidR="00960AD2">
        <w:rPr>
          <w:rFonts w:hint="eastAsia"/>
          <w:sz w:val="24"/>
        </w:rPr>
        <w:t xml:space="preserve"> </w:t>
      </w:r>
      <w:r w:rsidRPr="00D52DDC">
        <w:rPr>
          <w:rFonts w:hint="eastAsia"/>
          <w:sz w:val="24"/>
        </w:rPr>
        <w:t>0.6</w:t>
      </w:r>
      <w:r w:rsidRPr="00D52DDC">
        <w:rPr>
          <w:rFonts w:hint="eastAsia"/>
          <w:i/>
          <w:sz w:val="24"/>
        </w:rPr>
        <w:t>c</w:t>
      </w:r>
      <w:proofErr w:type="gramEnd"/>
      <w:r w:rsidRPr="00D52DDC">
        <w:rPr>
          <w:sz w:val="24"/>
        </w:rPr>
        <w:t xml:space="preserve"> </w:t>
      </w:r>
      <w:r w:rsidRPr="00D52DDC">
        <w:rPr>
          <w:rFonts w:hint="eastAsia"/>
          <w:sz w:val="24"/>
        </w:rPr>
        <w:t xml:space="preserve"> </w:t>
      </w:r>
      <w:r w:rsidRPr="00D52DDC">
        <w:rPr>
          <w:sz w:val="24"/>
        </w:rPr>
        <w:t xml:space="preserve">  </w:t>
      </w:r>
      <w:r w:rsidRPr="00D52DDC">
        <w:rPr>
          <w:rFonts w:hint="eastAsia"/>
          <w:sz w:val="24"/>
        </w:rPr>
        <w:t xml:space="preserve">    </w:t>
      </w:r>
      <w:r w:rsidR="00142162" w:rsidRPr="00D52DDC">
        <w:rPr>
          <w:rFonts w:hint="eastAsia"/>
          <w:sz w:val="24"/>
        </w:rPr>
        <w:t xml:space="preserve"> </w:t>
      </w:r>
      <w:r w:rsidRPr="00D52DDC">
        <w:rPr>
          <w:rFonts w:hint="eastAsia"/>
          <w:sz w:val="24"/>
        </w:rPr>
        <w:t xml:space="preserve">   </w:t>
      </w:r>
      <w:r w:rsidRPr="00D52DDC">
        <w:rPr>
          <w:sz w:val="24"/>
        </w:rPr>
        <w:t xml:space="preserve">  D</w:t>
      </w:r>
      <w:r w:rsidR="00D61E12" w:rsidRPr="00D52DDC">
        <w:rPr>
          <w:rFonts w:hint="eastAsia"/>
          <w:sz w:val="24"/>
        </w:rPr>
        <w:t>.</w:t>
      </w:r>
      <w:r w:rsidR="00960AD2">
        <w:rPr>
          <w:rFonts w:hint="eastAsia"/>
          <w:sz w:val="24"/>
        </w:rPr>
        <w:t xml:space="preserve"> </w:t>
      </w:r>
      <w:r w:rsidRPr="00D52DDC">
        <w:rPr>
          <w:sz w:val="24"/>
        </w:rPr>
        <w:t xml:space="preserve"> </w:t>
      </w:r>
      <w:r w:rsidR="00142162" w:rsidRPr="00D52DDC">
        <w:rPr>
          <w:rFonts w:hint="eastAsia"/>
          <w:i/>
          <w:sz w:val="24"/>
        </w:rPr>
        <w:t>c</w:t>
      </w:r>
      <w:r w:rsidRPr="00D52DDC">
        <w:rPr>
          <w:sz w:val="24"/>
        </w:rPr>
        <w:t xml:space="preserve"> </w:t>
      </w:r>
      <w:r w:rsidR="006F1D9B" w:rsidRPr="00D52DDC">
        <w:rPr>
          <w:color w:val="000000" w:themeColor="text1"/>
          <w:sz w:val="24"/>
        </w:rPr>
        <w:t xml:space="preserve">  </w:t>
      </w:r>
      <w:r w:rsidR="00941643" w:rsidRPr="00D52DDC">
        <w:rPr>
          <w:color w:val="000000" w:themeColor="text1"/>
          <w:sz w:val="24"/>
        </w:rPr>
        <w:t xml:space="preserve">   </w:t>
      </w:r>
    </w:p>
    <w:p w:rsidR="00EE3321" w:rsidRPr="00D52DDC" w:rsidRDefault="00F15B13" w:rsidP="00EE3321">
      <w:pPr>
        <w:snapToGrid w:val="0"/>
        <w:ind w:leftChars="67" w:left="143" w:hanging="2"/>
        <w:rPr>
          <w:sz w:val="24"/>
        </w:rPr>
      </w:pPr>
      <w:r w:rsidRPr="00D52DDC">
        <w:rPr>
          <w:color w:val="000000" w:themeColor="text1"/>
          <w:sz w:val="24"/>
        </w:rPr>
        <w:t>3.</w:t>
      </w:r>
      <w:r w:rsidR="00F60CD4" w:rsidRPr="00D52DDC">
        <w:rPr>
          <w:color w:val="000000" w:themeColor="text1"/>
          <w:sz w:val="24"/>
        </w:rPr>
        <w:t xml:space="preserve"> </w:t>
      </w:r>
      <w:r w:rsidR="00EE3321" w:rsidRPr="00D52DDC">
        <w:rPr>
          <w:rFonts w:hint="eastAsia"/>
          <w:sz w:val="24"/>
        </w:rPr>
        <w:t>设平面简谐波的表达式为</w:t>
      </w:r>
      <w:r w:rsidR="00EE3321" w:rsidRPr="00D52DDC">
        <w:rPr>
          <w:position w:val="-10"/>
          <w:sz w:val="24"/>
        </w:rPr>
        <w:object w:dxaOrig="1878" w:dyaOrig="319">
          <v:shape id="对象 196" o:spid="_x0000_i1027" type="#_x0000_t75" style="width:93.9pt;height:16.45pt;mso-wrap-style:square;mso-position-horizontal-relative:page;mso-position-vertical-relative:page" o:ole="" fillcolor="#6d6d6d">
            <v:imagedata r:id="rId13" o:title=""/>
          </v:shape>
          <o:OLEObject Type="Embed" ProgID="Equation.3" ShapeID="对象 196" DrawAspect="Content" ObjectID="_1687157593" r:id="rId14"/>
        </w:object>
      </w:r>
      <w:r w:rsidR="00EE3321" w:rsidRPr="00D52DDC">
        <w:rPr>
          <w:rFonts w:hint="eastAsia"/>
          <w:sz w:val="24"/>
        </w:rPr>
        <w:t>，式中</w:t>
      </w:r>
      <w:r w:rsidR="00EE3321" w:rsidRPr="00D52DDC">
        <w:rPr>
          <w:i/>
          <w:sz w:val="24"/>
        </w:rPr>
        <w:t>A</w:t>
      </w:r>
      <w:r w:rsidR="00EE3321" w:rsidRPr="00D52DDC">
        <w:rPr>
          <w:rFonts w:hint="eastAsia"/>
          <w:sz w:val="24"/>
        </w:rPr>
        <w:t>、</w:t>
      </w:r>
      <w:r w:rsidR="00EE3321" w:rsidRPr="00D52DDC">
        <w:rPr>
          <w:i/>
          <w:sz w:val="24"/>
        </w:rPr>
        <w:t>B</w:t>
      </w:r>
      <w:r w:rsidR="00EE3321" w:rsidRPr="00D52DDC">
        <w:rPr>
          <w:rFonts w:hint="eastAsia"/>
          <w:sz w:val="24"/>
        </w:rPr>
        <w:t>、</w:t>
      </w:r>
      <w:r w:rsidR="00EE3321" w:rsidRPr="00D52DDC">
        <w:rPr>
          <w:i/>
          <w:sz w:val="24"/>
        </w:rPr>
        <w:t>C</w:t>
      </w:r>
      <w:r w:rsidR="00EE3321" w:rsidRPr="00D52DDC">
        <w:rPr>
          <w:rFonts w:hint="eastAsia"/>
          <w:sz w:val="24"/>
        </w:rPr>
        <w:t>为</w:t>
      </w:r>
      <w:r w:rsidR="00837C51" w:rsidRPr="00D52DDC">
        <w:rPr>
          <w:rFonts w:hint="eastAsia"/>
          <w:sz w:val="24"/>
        </w:rPr>
        <w:t>正值常数</w:t>
      </w:r>
      <w:r w:rsidR="00EE3321" w:rsidRPr="00D52DDC">
        <w:rPr>
          <w:rFonts w:hint="eastAsia"/>
          <w:sz w:val="24"/>
        </w:rPr>
        <w:t>，则</w:t>
      </w:r>
      <w:r w:rsidR="00EE3321" w:rsidRPr="00D52DDC">
        <w:rPr>
          <w:rFonts w:hint="eastAsia"/>
          <w:sz w:val="24"/>
          <w:u w:val="single"/>
        </w:rPr>
        <w:t xml:space="preserve"> </w:t>
      </w:r>
      <w:r w:rsidR="00837C51" w:rsidRPr="00D52DDC">
        <w:rPr>
          <w:rFonts w:hint="eastAsia"/>
          <w:sz w:val="24"/>
          <w:u w:val="single"/>
        </w:rPr>
        <w:t xml:space="preserve"> </w:t>
      </w:r>
      <w:r w:rsidR="00EE3321" w:rsidRPr="00D52DDC">
        <w:rPr>
          <w:rFonts w:hint="eastAsia"/>
          <w:sz w:val="24"/>
          <w:u w:val="single"/>
        </w:rPr>
        <w:t xml:space="preserve">  </w:t>
      </w:r>
      <w:r w:rsidR="00EE3321" w:rsidRPr="00D52DDC">
        <w:rPr>
          <w:rFonts w:hint="eastAsia"/>
          <w:sz w:val="24"/>
        </w:rPr>
        <w:t>.</w:t>
      </w:r>
      <w:r w:rsidR="00EE3321" w:rsidRPr="00D52DDC">
        <w:rPr>
          <w:rFonts w:hint="eastAsia"/>
          <w:sz w:val="24"/>
        </w:rPr>
        <w:t>（</w:t>
      </w:r>
      <w:r w:rsidR="00EE3321" w:rsidRPr="00D52DDC">
        <w:rPr>
          <w:sz w:val="24"/>
        </w:rPr>
        <w:t xml:space="preserve">  </w:t>
      </w:r>
      <w:r w:rsidR="00037B8A" w:rsidRPr="00D52DDC">
        <w:rPr>
          <w:rFonts w:hint="eastAsia"/>
          <w:sz w:val="24"/>
        </w:rPr>
        <w:t xml:space="preserve">   </w:t>
      </w:r>
      <w:r w:rsidR="00EE3321" w:rsidRPr="00D52DDC">
        <w:rPr>
          <w:sz w:val="24"/>
        </w:rPr>
        <w:t xml:space="preserve"> </w:t>
      </w:r>
      <w:r w:rsidR="00EE3321" w:rsidRPr="00D52DDC">
        <w:rPr>
          <w:rFonts w:hint="eastAsia"/>
          <w:sz w:val="24"/>
        </w:rPr>
        <w:t>）</w:t>
      </w:r>
    </w:p>
    <w:p w:rsidR="00EE3321" w:rsidRPr="00D52DDC" w:rsidRDefault="00EE3321" w:rsidP="00EE3321">
      <w:pPr>
        <w:snapToGrid w:val="0"/>
        <w:ind w:leftChars="67" w:left="143" w:hanging="2"/>
        <w:rPr>
          <w:sz w:val="24"/>
        </w:rPr>
      </w:pPr>
      <w:r w:rsidRPr="00D52DDC">
        <w:rPr>
          <w:sz w:val="24"/>
        </w:rPr>
        <w:t xml:space="preserve">                                    </w:t>
      </w:r>
    </w:p>
    <w:p w:rsidR="00EE3321" w:rsidRPr="00D52DDC" w:rsidRDefault="00837C51" w:rsidP="00EE3321">
      <w:pPr>
        <w:snapToGrid w:val="0"/>
        <w:ind w:leftChars="67" w:left="143" w:hanging="2"/>
        <w:rPr>
          <w:sz w:val="24"/>
        </w:rPr>
      </w:pPr>
      <w:proofErr w:type="gramStart"/>
      <w:r w:rsidRPr="00D52DDC">
        <w:rPr>
          <w:rFonts w:hint="eastAsia"/>
          <w:sz w:val="24"/>
        </w:rPr>
        <w:t xml:space="preserve">A. </w:t>
      </w:r>
      <w:r w:rsidR="00960AD2">
        <w:rPr>
          <w:rFonts w:hint="eastAsia"/>
          <w:sz w:val="24"/>
        </w:rPr>
        <w:t xml:space="preserve"> </w:t>
      </w:r>
      <w:r w:rsidR="00EE3321" w:rsidRPr="00D52DDC">
        <w:rPr>
          <w:rFonts w:hint="eastAsia"/>
          <w:sz w:val="24"/>
        </w:rPr>
        <w:t>波速为</w:t>
      </w:r>
      <w:r w:rsidR="00EE3321" w:rsidRPr="00D52DDC">
        <w:rPr>
          <w:rFonts w:hint="eastAsia"/>
          <w:i/>
          <w:sz w:val="24"/>
        </w:rPr>
        <w:t>C</w:t>
      </w:r>
      <w:proofErr w:type="gramEnd"/>
      <w:r w:rsidR="00960AD2">
        <w:rPr>
          <w:sz w:val="24"/>
        </w:rPr>
        <w:t xml:space="preserve">      </w:t>
      </w:r>
      <w:r w:rsidRPr="00D52DDC">
        <w:rPr>
          <w:sz w:val="24"/>
        </w:rPr>
        <w:t>B</w:t>
      </w:r>
      <w:r w:rsidRPr="00D52DDC">
        <w:rPr>
          <w:rFonts w:hint="eastAsia"/>
          <w:sz w:val="24"/>
        </w:rPr>
        <w:t xml:space="preserve">. </w:t>
      </w:r>
      <w:r w:rsidR="00960AD2">
        <w:rPr>
          <w:sz w:val="24"/>
        </w:rPr>
        <w:t xml:space="preserve"> </w:t>
      </w:r>
      <w:r w:rsidR="00EE3321" w:rsidRPr="00D52DDC">
        <w:rPr>
          <w:rFonts w:hint="eastAsia"/>
          <w:sz w:val="24"/>
        </w:rPr>
        <w:t>周期为</w:t>
      </w:r>
      <w:r w:rsidR="00EE3321" w:rsidRPr="00D52DDC">
        <w:rPr>
          <w:sz w:val="24"/>
        </w:rPr>
        <w:t>1/</w:t>
      </w:r>
      <w:r w:rsidR="00EE3321" w:rsidRPr="00D52DDC">
        <w:rPr>
          <w:i/>
          <w:sz w:val="24"/>
        </w:rPr>
        <w:t>B</w:t>
      </w:r>
      <w:r w:rsidRPr="00D52DDC">
        <w:rPr>
          <w:rFonts w:hint="eastAsia"/>
          <w:i/>
          <w:sz w:val="24"/>
        </w:rPr>
        <w:t xml:space="preserve">   </w:t>
      </w:r>
      <w:r w:rsidR="00EE3321" w:rsidRPr="00D52DDC">
        <w:rPr>
          <w:sz w:val="24"/>
        </w:rPr>
        <w:t xml:space="preserve"> </w:t>
      </w:r>
      <w:r w:rsidRPr="00D52DDC">
        <w:rPr>
          <w:rFonts w:hint="eastAsia"/>
          <w:sz w:val="24"/>
        </w:rPr>
        <w:t xml:space="preserve">  </w:t>
      </w:r>
      <w:r w:rsidRPr="00D52DDC">
        <w:rPr>
          <w:sz w:val="24"/>
        </w:rPr>
        <w:t>C</w:t>
      </w:r>
      <w:r w:rsidRPr="00D52DDC">
        <w:rPr>
          <w:rFonts w:hint="eastAsia"/>
          <w:sz w:val="24"/>
        </w:rPr>
        <w:t xml:space="preserve">. </w:t>
      </w:r>
      <w:r w:rsidR="00960AD2">
        <w:rPr>
          <w:rFonts w:hint="eastAsia"/>
          <w:sz w:val="24"/>
        </w:rPr>
        <w:t xml:space="preserve"> </w:t>
      </w:r>
      <w:r w:rsidR="00EE3321" w:rsidRPr="00D52DDC">
        <w:rPr>
          <w:rFonts w:hint="eastAsia"/>
          <w:sz w:val="24"/>
        </w:rPr>
        <w:t>波长为</w:t>
      </w:r>
      <w:r w:rsidR="00EE3321" w:rsidRPr="00D52DDC">
        <w:rPr>
          <w:sz w:val="24"/>
        </w:rPr>
        <w:t xml:space="preserve"> 2</w:t>
      </w:r>
      <w:r w:rsidR="00EE3321" w:rsidRPr="00D52DDC">
        <w:rPr>
          <w:rFonts w:ascii="Symbol" w:hAnsi="Symbol"/>
          <w:sz w:val="24"/>
        </w:rPr>
        <w:t></w:t>
      </w:r>
      <w:r w:rsidR="00EE3321" w:rsidRPr="00D52DDC">
        <w:rPr>
          <w:sz w:val="24"/>
        </w:rPr>
        <w:t xml:space="preserve"> /</w:t>
      </w:r>
      <w:r w:rsidR="00EE3321" w:rsidRPr="00D52DDC">
        <w:rPr>
          <w:i/>
          <w:sz w:val="24"/>
        </w:rPr>
        <w:t>C</w:t>
      </w:r>
      <w:r w:rsidR="00EE3321" w:rsidRPr="00D52DDC">
        <w:rPr>
          <w:sz w:val="24"/>
        </w:rPr>
        <w:t xml:space="preserve">     </w:t>
      </w:r>
      <w:r w:rsidRPr="00D52DDC">
        <w:rPr>
          <w:rFonts w:hint="eastAsia"/>
          <w:sz w:val="24"/>
        </w:rPr>
        <w:t xml:space="preserve"> </w:t>
      </w:r>
      <w:r w:rsidR="00960AD2">
        <w:rPr>
          <w:sz w:val="24"/>
        </w:rPr>
        <w:t xml:space="preserve">  </w:t>
      </w:r>
      <w:r w:rsidRPr="00D52DDC">
        <w:rPr>
          <w:sz w:val="24"/>
        </w:rPr>
        <w:t>D</w:t>
      </w:r>
      <w:r w:rsidRPr="00D52DDC">
        <w:rPr>
          <w:rFonts w:hint="eastAsia"/>
          <w:sz w:val="24"/>
        </w:rPr>
        <w:t>.</w:t>
      </w:r>
      <w:r w:rsidR="00EE3321" w:rsidRPr="00D52DDC">
        <w:rPr>
          <w:sz w:val="24"/>
        </w:rPr>
        <w:t xml:space="preserve"> </w:t>
      </w:r>
      <w:r w:rsidR="00960AD2">
        <w:rPr>
          <w:rFonts w:hint="eastAsia"/>
          <w:sz w:val="24"/>
        </w:rPr>
        <w:t xml:space="preserve"> </w:t>
      </w:r>
      <w:r w:rsidR="00EE3321" w:rsidRPr="00D52DDC">
        <w:rPr>
          <w:rFonts w:hint="eastAsia"/>
          <w:sz w:val="24"/>
        </w:rPr>
        <w:t>角频率为</w:t>
      </w:r>
      <w:r w:rsidR="00EE3321" w:rsidRPr="00D52DDC">
        <w:rPr>
          <w:sz w:val="24"/>
        </w:rPr>
        <w:t>2</w:t>
      </w:r>
      <w:r w:rsidR="00EE3321" w:rsidRPr="00D52DDC">
        <w:rPr>
          <w:rFonts w:ascii="Symbol" w:hAnsi="Symbol"/>
          <w:sz w:val="24"/>
        </w:rPr>
        <w:t></w:t>
      </w:r>
      <w:r w:rsidR="00EE3321" w:rsidRPr="00D52DDC">
        <w:rPr>
          <w:sz w:val="24"/>
        </w:rPr>
        <w:t xml:space="preserve"> /</w:t>
      </w:r>
      <w:r w:rsidR="00EE3321" w:rsidRPr="00D52DDC">
        <w:rPr>
          <w:i/>
          <w:sz w:val="24"/>
        </w:rPr>
        <w:t>B</w:t>
      </w:r>
    </w:p>
    <w:p w:rsidR="00A53B8F" w:rsidRPr="00D52DDC" w:rsidRDefault="00DC51D1" w:rsidP="00A53B8F">
      <w:pPr>
        <w:spacing w:beforeLines="50" w:before="120" w:line="300" w:lineRule="auto"/>
        <w:ind w:leftChars="67" w:left="141"/>
        <w:rPr>
          <w:sz w:val="24"/>
        </w:rPr>
      </w:pPr>
      <w:r>
        <w:rPr>
          <w:noProof/>
          <w:sz w:val="24"/>
        </w:rPr>
        <w:pict>
          <v:shape id="_x0000_s1073" type="#_x0000_t75" style="position:absolute;left:0;text-align:left;margin-left:340.85pt;margin-top:513.9pt;width:152.25pt;height:113.65pt;z-index:251828736;mso-position-horizontal-relative:page;mso-position-vertical-relative:page" fillcolor="#6d6d6d">
            <v:imagedata r:id="rId15" o:title=""/>
            <w10:wrap anchorx="page" anchory="page"/>
          </v:shape>
          <o:OLEObject Type="Embed" ProgID="Word.Picture.8" ShapeID="_x0000_s1073" DrawAspect="Content" ObjectID="_1687157615" r:id="rId16"/>
        </w:pict>
      </w:r>
      <w:r w:rsidR="00634EB6" w:rsidRPr="00D52DDC">
        <w:rPr>
          <w:color w:val="000000" w:themeColor="text1"/>
          <w:sz w:val="24"/>
        </w:rPr>
        <w:t>4.</w:t>
      </w:r>
      <w:r w:rsidR="00F15B99" w:rsidRPr="00D52DDC">
        <w:rPr>
          <w:color w:val="000000" w:themeColor="text1"/>
          <w:sz w:val="24"/>
        </w:rPr>
        <w:t xml:space="preserve"> </w:t>
      </w:r>
      <w:proofErr w:type="gramStart"/>
      <w:r w:rsidR="00C52136" w:rsidRPr="00D52DDC">
        <w:rPr>
          <w:rFonts w:hint="eastAsia"/>
          <w:sz w:val="24"/>
        </w:rPr>
        <w:t>一</w:t>
      </w:r>
      <w:proofErr w:type="gramEnd"/>
      <w:r w:rsidR="00C52136" w:rsidRPr="00D52DDC">
        <w:rPr>
          <w:rFonts w:hint="eastAsia"/>
          <w:sz w:val="24"/>
        </w:rPr>
        <w:t>平面简谐波以速度</w:t>
      </w:r>
      <w:r w:rsidR="00C52136" w:rsidRPr="00D52DDC">
        <w:rPr>
          <w:i/>
          <w:sz w:val="24"/>
        </w:rPr>
        <w:t>u</w:t>
      </w:r>
      <w:r w:rsidR="00C52136" w:rsidRPr="00D52DDC">
        <w:rPr>
          <w:rFonts w:hint="eastAsia"/>
          <w:sz w:val="24"/>
        </w:rPr>
        <w:t>沿</w:t>
      </w:r>
      <w:r w:rsidR="00C52136" w:rsidRPr="00D52DDC">
        <w:rPr>
          <w:rFonts w:hint="eastAsia"/>
          <w:i/>
          <w:sz w:val="24"/>
        </w:rPr>
        <w:t>x</w:t>
      </w:r>
      <w:r w:rsidR="00C52136" w:rsidRPr="00D52DDC">
        <w:rPr>
          <w:rFonts w:hint="eastAsia"/>
          <w:sz w:val="24"/>
        </w:rPr>
        <w:t>轴正方向传播，在</w:t>
      </w:r>
      <w:r w:rsidR="00C52136" w:rsidRPr="00D52DDC">
        <w:rPr>
          <w:i/>
          <w:sz w:val="24"/>
        </w:rPr>
        <w:t>t</w:t>
      </w:r>
      <w:r w:rsidR="00C52136" w:rsidRPr="00D52DDC">
        <w:rPr>
          <w:sz w:val="24"/>
        </w:rPr>
        <w:t xml:space="preserve"> = </w:t>
      </w:r>
      <w:r w:rsidR="00C52136" w:rsidRPr="00D52DDC">
        <w:rPr>
          <w:i/>
          <w:sz w:val="24"/>
        </w:rPr>
        <w:t>t</w:t>
      </w:r>
      <w:r w:rsidR="00C52136" w:rsidRPr="00D52DDC">
        <w:rPr>
          <w:rFonts w:hint="eastAsia"/>
          <w:sz w:val="24"/>
        </w:rPr>
        <w:t>＇时波形曲线如图所示．则坐标原点</w:t>
      </w:r>
      <w:r w:rsidR="00C52136" w:rsidRPr="00D52DDC">
        <w:rPr>
          <w:rFonts w:hint="eastAsia"/>
          <w:i/>
          <w:sz w:val="24"/>
        </w:rPr>
        <w:t>O</w:t>
      </w:r>
      <w:r w:rsidR="00C52136" w:rsidRPr="00D52DDC">
        <w:rPr>
          <w:rFonts w:hint="eastAsia"/>
          <w:sz w:val="24"/>
        </w:rPr>
        <w:t>的振动方程为</w:t>
      </w:r>
      <w:r w:rsidR="00C52136" w:rsidRPr="00D52DDC">
        <w:rPr>
          <w:rFonts w:hint="eastAsia"/>
          <w:sz w:val="24"/>
          <w:u w:val="single"/>
        </w:rPr>
        <w:t xml:space="preserve">  </w:t>
      </w:r>
      <w:r w:rsidR="00C52136" w:rsidRPr="00D52DDC">
        <w:rPr>
          <w:rFonts w:hint="eastAsia"/>
          <w:sz w:val="24"/>
        </w:rPr>
        <w:t xml:space="preserve">.                             </w:t>
      </w:r>
      <w:r w:rsidR="00D52DDC">
        <w:rPr>
          <w:rFonts w:hint="eastAsia"/>
          <w:sz w:val="24"/>
        </w:rPr>
        <w:t xml:space="preserve">                      </w:t>
      </w:r>
      <w:r w:rsidR="00A53B8F" w:rsidRPr="00D52DDC">
        <w:rPr>
          <w:rFonts w:hint="eastAsia"/>
          <w:sz w:val="24"/>
        </w:rPr>
        <w:t>（</w:t>
      </w:r>
      <w:r w:rsidR="00A53B8F" w:rsidRPr="00D52DDC">
        <w:rPr>
          <w:sz w:val="24"/>
        </w:rPr>
        <w:t xml:space="preserve">  </w:t>
      </w:r>
      <w:r w:rsidR="00A53B8F" w:rsidRPr="00D52DDC">
        <w:rPr>
          <w:rFonts w:hint="eastAsia"/>
          <w:sz w:val="24"/>
        </w:rPr>
        <w:t xml:space="preserve">   </w:t>
      </w:r>
      <w:r w:rsidR="00A53B8F" w:rsidRPr="00D52DDC">
        <w:rPr>
          <w:sz w:val="24"/>
        </w:rPr>
        <w:t xml:space="preserve"> </w:t>
      </w:r>
      <w:r w:rsidR="00A53B8F" w:rsidRPr="00D52DDC">
        <w:rPr>
          <w:rFonts w:hint="eastAsia"/>
          <w:sz w:val="24"/>
        </w:rPr>
        <w:t>）</w:t>
      </w:r>
    </w:p>
    <w:p w:rsidR="00C52136" w:rsidRPr="00D52DDC" w:rsidRDefault="00C52136" w:rsidP="00A53B8F">
      <w:pPr>
        <w:snapToGrid w:val="0"/>
        <w:spacing w:beforeLines="50" w:before="120" w:line="300" w:lineRule="auto"/>
        <w:ind w:leftChars="67" w:left="141"/>
        <w:rPr>
          <w:sz w:val="24"/>
        </w:rPr>
      </w:pPr>
      <w:r w:rsidRPr="00D52DDC">
        <w:rPr>
          <w:rFonts w:hint="eastAsia"/>
          <w:sz w:val="24"/>
        </w:rPr>
        <w:t xml:space="preserve">A. </w:t>
      </w:r>
      <w:r w:rsidRPr="00D52DDC">
        <w:rPr>
          <w:sz w:val="24"/>
        </w:rPr>
        <w:t xml:space="preserve"> </w:t>
      </w:r>
      <w:r w:rsidRPr="00D52DDC">
        <w:rPr>
          <w:position w:val="-24"/>
          <w:sz w:val="24"/>
        </w:rPr>
        <w:object w:dxaOrig="2439" w:dyaOrig="619">
          <v:shape id="对象 201" o:spid="_x0000_i1028" type="#_x0000_t75" style="width:108.8pt;height:27.4pt;mso-wrap-style:square;mso-position-horizontal-relative:page;mso-position-vertical-relative:page" o:ole="" fillcolor="#6d6d6d">
            <v:imagedata r:id="rId17" o:title=""/>
          </v:shape>
          <o:OLEObject Type="Embed" ProgID="Equation.3" ShapeID="对象 201" DrawAspect="Content" ObjectID="_1687157594" r:id="rId18"/>
        </w:object>
      </w:r>
      <w:r w:rsidRPr="00D52DDC">
        <w:rPr>
          <w:sz w:val="24"/>
        </w:rPr>
        <w:t xml:space="preserve"> </w:t>
      </w:r>
    </w:p>
    <w:p w:rsidR="00C52136" w:rsidRPr="00D52DDC" w:rsidRDefault="00C52136" w:rsidP="00C52136">
      <w:pPr>
        <w:snapToGrid w:val="0"/>
        <w:ind w:leftChars="67" w:left="141"/>
        <w:jc w:val="left"/>
        <w:rPr>
          <w:sz w:val="24"/>
        </w:rPr>
      </w:pPr>
      <w:r w:rsidRPr="00D52DDC">
        <w:rPr>
          <w:sz w:val="24"/>
        </w:rPr>
        <w:t>B</w:t>
      </w:r>
      <w:r w:rsidRPr="00D52DDC">
        <w:rPr>
          <w:rFonts w:hint="eastAsia"/>
          <w:sz w:val="24"/>
        </w:rPr>
        <w:t xml:space="preserve">. </w:t>
      </w:r>
      <w:r w:rsidRPr="00D52DDC">
        <w:rPr>
          <w:sz w:val="24"/>
        </w:rPr>
        <w:t xml:space="preserve"> </w:t>
      </w:r>
      <w:r w:rsidRPr="00D52DDC">
        <w:rPr>
          <w:position w:val="-24"/>
          <w:sz w:val="24"/>
        </w:rPr>
        <w:object w:dxaOrig="2580" w:dyaOrig="619">
          <v:shape id="对象 198" o:spid="_x0000_i1029" type="#_x0000_t75" style="width:105.65pt;height:25.85pt;mso-wrap-style:square;mso-position-horizontal-relative:page;mso-position-vertical-relative:page" o:ole="" fillcolor="#6d6d6d">
            <v:imagedata r:id="rId19" o:title=""/>
          </v:shape>
          <o:OLEObject Type="Embed" ProgID="Equation.3" ShapeID="对象 198" DrawAspect="Content" ObjectID="_1687157595" r:id="rId20"/>
        </w:object>
      </w:r>
      <w:r w:rsidRPr="00D52DDC">
        <w:rPr>
          <w:sz w:val="24"/>
        </w:rPr>
        <w:t xml:space="preserve"> </w:t>
      </w:r>
    </w:p>
    <w:p w:rsidR="00C52136" w:rsidRPr="00D52DDC" w:rsidRDefault="00C52136" w:rsidP="00C52136">
      <w:pPr>
        <w:snapToGrid w:val="0"/>
        <w:ind w:leftChars="67" w:left="141"/>
        <w:jc w:val="left"/>
        <w:rPr>
          <w:sz w:val="24"/>
        </w:rPr>
      </w:pPr>
      <w:r w:rsidRPr="00D52DDC">
        <w:rPr>
          <w:sz w:val="24"/>
        </w:rPr>
        <w:t>C</w:t>
      </w:r>
      <w:r w:rsidRPr="00D52DDC">
        <w:rPr>
          <w:rFonts w:hint="eastAsia"/>
          <w:sz w:val="24"/>
        </w:rPr>
        <w:t xml:space="preserve">. </w:t>
      </w:r>
      <w:r w:rsidRPr="00D52DDC">
        <w:rPr>
          <w:sz w:val="24"/>
        </w:rPr>
        <w:t xml:space="preserve"> </w:t>
      </w:r>
      <w:r w:rsidRPr="00D52DDC">
        <w:rPr>
          <w:position w:val="-24"/>
          <w:sz w:val="24"/>
        </w:rPr>
        <w:object w:dxaOrig="2460" w:dyaOrig="619">
          <v:shape id="对象 199" o:spid="_x0000_i1030" type="#_x0000_t75" style="width:115.05pt;height:28.95pt;mso-wrap-style:square;mso-position-horizontal-relative:page;mso-position-vertical-relative:page" o:ole="" fillcolor="#6d6d6d">
            <v:imagedata r:id="rId21" o:title=""/>
          </v:shape>
          <o:OLEObject Type="Embed" ProgID="Equation.3" ShapeID="对象 199" DrawAspect="Content" ObjectID="_1687157596" r:id="rId22"/>
        </w:object>
      </w:r>
      <w:r w:rsidRPr="00D52DDC">
        <w:rPr>
          <w:rFonts w:hint="eastAsia"/>
          <w:sz w:val="24"/>
        </w:rPr>
        <w:t xml:space="preserve"> </w:t>
      </w:r>
    </w:p>
    <w:p w:rsidR="00477ED4" w:rsidRPr="00D52DDC" w:rsidRDefault="00C52136" w:rsidP="00C52136">
      <w:pPr>
        <w:adjustRightInd w:val="0"/>
        <w:snapToGrid w:val="0"/>
        <w:spacing w:beforeLines="50" w:before="120" w:line="300" w:lineRule="auto"/>
        <w:ind w:leftChars="67" w:left="141"/>
        <w:rPr>
          <w:color w:val="000000" w:themeColor="text1"/>
          <w:sz w:val="24"/>
        </w:rPr>
      </w:pPr>
      <w:r w:rsidRPr="00D52DDC">
        <w:rPr>
          <w:sz w:val="24"/>
        </w:rPr>
        <w:t>D</w:t>
      </w:r>
      <w:r w:rsidRPr="00D52DDC">
        <w:rPr>
          <w:rFonts w:hint="eastAsia"/>
          <w:sz w:val="24"/>
        </w:rPr>
        <w:t>.</w:t>
      </w:r>
      <w:r w:rsidRPr="00D52DDC">
        <w:rPr>
          <w:sz w:val="24"/>
        </w:rPr>
        <w:t xml:space="preserve">  </w:t>
      </w:r>
      <w:r w:rsidR="00AC0A6D" w:rsidRPr="00D52DDC">
        <w:rPr>
          <w:position w:val="-24"/>
          <w:sz w:val="24"/>
        </w:rPr>
        <w:object w:dxaOrig="2299" w:dyaOrig="619">
          <v:shape id="对象 197" o:spid="_x0000_i1031" type="#_x0000_t75" style="width:97.05pt;height:25.85pt;mso-wrap-style:square;mso-position-horizontal-relative:page;mso-position-vertical-relative:page" o:ole="" fillcolor="#6d6d6d">
            <v:imagedata r:id="rId23" o:title=""/>
          </v:shape>
          <o:OLEObject Type="Embed" ProgID="Equation.3" ShapeID="对象 197" DrawAspect="Content" ObjectID="_1687157597" r:id="rId24"/>
        </w:object>
      </w:r>
    </w:p>
    <w:p w:rsidR="00D52DDC" w:rsidRPr="00D52DDC" w:rsidRDefault="00D52DDC" w:rsidP="00A53B8F">
      <w:pPr>
        <w:framePr w:hSpace="180" w:wrap="around" w:vAnchor="text" w:hAnchor="page" w:x="8992" w:y="1552"/>
        <w:snapToGrid w:val="0"/>
        <w:rPr>
          <w:sz w:val="24"/>
        </w:rPr>
      </w:pPr>
      <w:r w:rsidRPr="00D52DDC">
        <w:rPr>
          <w:sz w:val="24"/>
        </w:rPr>
        <w:object w:dxaOrig="1965" w:dyaOrig="1440">
          <v:shape id="对象 281" o:spid="_x0000_i1032" type="#_x0000_t75" style="width:97.85pt;height:1in;mso-wrap-style:square;mso-position-horizontal-relative:page;mso-position-vertical-relative:page" o:ole="" fillcolor="#6d6d6d">
            <v:imagedata r:id="rId25" o:title=""/>
          </v:shape>
          <o:OLEObject Type="Embed" ProgID="Word.Picture.8" ShapeID="对象 281" DrawAspect="Content" ObjectID="_1687157598" r:id="rId26"/>
        </w:object>
      </w:r>
    </w:p>
    <w:p w:rsidR="002425B0" w:rsidRPr="00D52DDC" w:rsidRDefault="007404FE" w:rsidP="00A53B8F">
      <w:pPr>
        <w:spacing w:beforeLines="50" w:before="120" w:line="300" w:lineRule="auto"/>
        <w:ind w:leftChars="67" w:left="141"/>
        <w:rPr>
          <w:sz w:val="24"/>
        </w:rPr>
      </w:pPr>
      <w:r w:rsidRPr="00D52DDC">
        <w:rPr>
          <w:color w:val="000000" w:themeColor="text1"/>
          <w:sz w:val="24"/>
        </w:rPr>
        <w:t>5.</w:t>
      </w:r>
      <w:r w:rsidR="00833A60" w:rsidRPr="00D52DDC">
        <w:rPr>
          <w:color w:val="000000" w:themeColor="text1"/>
          <w:sz w:val="24"/>
        </w:rPr>
        <w:t xml:space="preserve"> </w:t>
      </w:r>
      <w:r w:rsidR="002425B0" w:rsidRPr="00D52DDC">
        <w:rPr>
          <w:rFonts w:hint="eastAsia"/>
          <w:sz w:val="24"/>
        </w:rPr>
        <w:t>如图所示，</w:t>
      </w:r>
      <w:r w:rsidR="002425B0" w:rsidRPr="00D52DDC">
        <w:rPr>
          <w:i/>
          <w:sz w:val="24"/>
        </w:rPr>
        <w:t>S</w:t>
      </w:r>
      <w:r w:rsidR="002425B0" w:rsidRPr="00D52DDC">
        <w:rPr>
          <w:sz w:val="24"/>
          <w:vertAlign w:val="subscript"/>
        </w:rPr>
        <w:t>1</w:t>
      </w:r>
      <w:r w:rsidR="002425B0" w:rsidRPr="00D52DDC">
        <w:rPr>
          <w:rFonts w:hint="eastAsia"/>
          <w:sz w:val="24"/>
        </w:rPr>
        <w:t>和</w:t>
      </w:r>
      <w:r w:rsidR="002425B0" w:rsidRPr="00D52DDC">
        <w:rPr>
          <w:i/>
          <w:sz w:val="24"/>
        </w:rPr>
        <w:t>S</w:t>
      </w:r>
      <w:r w:rsidR="002425B0" w:rsidRPr="00D52DDC">
        <w:rPr>
          <w:sz w:val="24"/>
          <w:vertAlign w:val="subscript"/>
        </w:rPr>
        <w:t>2</w:t>
      </w:r>
      <w:r w:rsidR="002425B0" w:rsidRPr="00D52DDC">
        <w:rPr>
          <w:rFonts w:hint="eastAsia"/>
          <w:sz w:val="24"/>
        </w:rPr>
        <w:t>为两相干波源，它们的振动方向均垂直于纸面，发出波长为</w:t>
      </w:r>
      <w:r w:rsidR="002425B0" w:rsidRPr="00D52DDC">
        <w:rPr>
          <w:rFonts w:ascii="Symbol" w:hAnsi="Symbol"/>
          <w:i/>
          <w:sz w:val="24"/>
        </w:rPr>
        <w:t></w:t>
      </w:r>
      <w:r w:rsidR="002425B0" w:rsidRPr="00D52DDC">
        <w:rPr>
          <w:sz w:val="24"/>
        </w:rPr>
        <w:t xml:space="preserve"> </w:t>
      </w:r>
      <w:r w:rsidR="002425B0" w:rsidRPr="00D52DDC">
        <w:rPr>
          <w:rFonts w:hint="eastAsia"/>
          <w:sz w:val="24"/>
        </w:rPr>
        <w:t>的简谐波，</w:t>
      </w:r>
      <w:r w:rsidR="002425B0" w:rsidRPr="00D52DDC">
        <w:rPr>
          <w:rFonts w:hint="eastAsia"/>
          <w:i/>
          <w:sz w:val="24"/>
        </w:rPr>
        <w:t>P</w:t>
      </w:r>
      <w:r w:rsidR="002425B0" w:rsidRPr="00D52DDC">
        <w:rPr>
          <w:rFonts w:hint="eastAsia"/>
          <w:sz w:val="24"/>
        </w:rPr>
        <w:t>点是两列波相遇区域中的一点，已知</w:t>
      </w:r>
      <w:r w:rsidR="002425B0" w:rsidRPr="00D52DDC">
        <w:rPr>
          <w:sz w:val="24"/>
        </w:rPr>
        <w:t xml:space="preserve"> </w:t>
      </w:r>
      <w:r w:rsidR="002425B0" w:rsidRPr="00D52DDC">
        <w:rPr>
          <w:position w:val="-10"/>
          <w:sz w:val="24"/>
        </w:rPr>
        <w:object w:dxaOrig="959" w:dyaOrig="379">
          <v:shape id="对象 282" o:spid="_x0000_i1033" type="#_x0000_t75" style="width:47.75pt;height:19.55pt;mso-wrap-style:square;mso-position-horizontal-relative:page;mso-position-vertical-relative:page" o:ole="" fillcolor="#6d6d6d">
            <v:imagedata r:id="rId27" o:title=""/>
          </v:shape>
          <o:OLEObject Type="Embed" ProgID="Equation.3" ShapeID="对象 282" DrawAspect="Content" ObjectID="_1687157599" r:id="rId28"/>
        </w:object>
      </w:r>
      <w:r w:rsidR="002425B0" w:rsidRPr="00D52DDC">
        <w:rPr>
          <w:rFonts w:hint="eastAsia"/>
          <w:sz w:val="24"/>
        </w:rPr>
        <w:t>，</w:t>
      </w:r>
      <w:r w:rsidR="002425B0" w:rsidRPr="00D52DDC">
        <w:rPr>
          <w:position w:val="-10"/>
          <w:sz w:val="24"/>
        </w:rPr>
        <w:object w:dxaOrig="1179" w:dyaOrig="379">
          <v:shape id="对象 283" o:spid="_x0000_i1034" type="#_x0000_t75" style="width:59.5pt;height:19.55pt;mso-wrap-style:square;mso-position-horizontal-relative:page;mso-position-vertical-relative:page" o:ole="" fillcolor="#6d6d6d">
            <v:imagedata r:id="rId29" o:title=""/>
          </v:shape>
          <o:OLEObject Type="Embed" ProgID="Equation.3" ShapeID="对象 283" DrawAspect="Content" ObjectID="_1687157600" r:id="rId30"/>
        </w:object>
      </w:r>
      <w:r w:rsidR="002425B0" w:rsidRPr="00D52DDC">
        <w:rPr>
          <w:rFonts w:hint="eastAsia"/>
          <w:sz w:val="24"/>
        </w:rPr>
        <w:t>，两列波在</w:t>
      </w:r>
      <w:r w:rsidR="002425B0" w:rsidRPr="00D52DDC">
        <w:rPr>
          <w:i/>
          <w:sz w:val="24"/>
        </w:rPr>
        <w:t>P</w:t>
      </w:r>
      <w:r w:rsidR="002425B0" w:rsidRPr="00D52DDC">
        <w:rPr>
          <w:rFonts w:hint="eastAsia"/>
          <w:sz w:val="24"/>
        </w:rPr>
        <w:t>点发生干涉相消．若</w:t>
      </w:r>
      <w:r w:rsidR="002425B0" w:rsidRPr="00D52DDC">
        <w:rPr>
          <w:i/>
          <w:sz w:val="24"/>
        </w:rPr>
        <w:t>S</w:t>
      </w:r>
      <w:r w:rsidR="002425B0" w:rsidRPr="00D52DDC">
        <w:rPr>
          <w:sz w:val="24"/>
          <w:vertAlign w:val="subscript"/>
        </w:rPr>
        <w:t>1</w:t>
      </w:r>
      <w:r w:rsidR="002425B0" w:rsidRPr="00D52DDC">
        <w:rPr>
          <w:rFonts w:hint="eastAsia"/>
          <w:sz w:val="24"/>
        </w:rPr>
        <w:t>的振动方程为</w:t>
      </w:r>
      <w:r w:rsidR="002425B0" w:rsidRPr="00D52DDC">
        <w:rPr>
          <w:sz w:val="24"/>
        </w:rPr>
        <w:t xml:space="preserve"> </w:t>
      </w:r>
      <w:r w:rsidR="00960AD2" w:rsidRPr="00D52DDC">
        <w:rPr>
          <w:position w:val="-10"/>
          <w:sz w:val="24"/>
        </w:rPr>
        <w:object w:dxaOrig="1780" w:dyaOrig="299">
          <v:shape id="对象 284" o:spid="_x0000_i1035" type="#_x0000_t75" style="width:102.5pt;height:17.2pt;mso-wrap-style:square;mso-position-horizontal-relative:page;mso-position-vertical-relative:page" o:ole="" fillcolor="#6d6d6d">
            <v:imagedata r:id="rId31" o:title=""/>
          </v:shape>
          <o:OLEObject Type="Embed" ProgID="Equation.3" ShapeID="对象 284" DrawAspect="Content" ObjectID="_1687157601" r:id="rId32"/>
        </w:object>
      </w:r>
      <w:r w:rsidR="002425B0" w:rsidRPr="00D52DDC">
        <w:rPr>
          <w:rFonts w:hint="eastAsia"/>
          <w:sz w:val="24"/>
        </w:rPr>
        <w:t>，则</w:t>
      </w:r>
      <w:r w:rsidR="002425B0" w:rsidRPr="00D52DDC">
        <w:rPr>
          <w:i/>
          <w:sz w:val="24"/>
        </w:rPr>
        <w:t>S</w:t>
      </w:r>
      <w:r w:rsidR="002425B0" w:rsidRPr="00D52DDC">
        <w:rPr>
          <w:sz w:val="24"/>
          <w:vertAlign w:val="subscript"/>
        </w:rPr>
        <w:t>2</w:t>
      </w:r>
      <w:r w:rsidR="002425B0" w:rsidRPr="00D52DDC">
        <w:rPr>
          <w:rFonts w:hint="eastAsia"/>
          <w:sz w:val="24"/>
        </w:rPr>
        <w:t>的振动方程为</w:t>
      </w:r>
      <w:r w:rsidR="002425B0" w:rsidRPr="00D52DDC">
        <w:rPr>
          <w:rFonts w:hint="eastAsia"/>
          <w:sz w:val="24"/>
          <w:u w:val="single"/>
        </w:rPr>
        <w:t xml:space="preserve">   </w:t>
      </w:r>
      <w:r w:rsidR="002425B0" w:rsidRPr="00D52DDC">
        <w:rPr>
          <w:rFonts w:hint="eastAsia"/>
          <w:sz w:val="24"/>
        </w:rPr>
        <w:t xml:space="preserve">. </w:t>
      </w:r>
      <w:r w:rsidR="00046573" w:rsidRPr="00D52DDC">
        <w:rPr>
          <w:rFonts w:hint="eastAsia"/>
          <w:sz w:val="24"/>
        </w:rPr>
        <w:t xml:space="preserve"> </w:t>
      </w:r>
      <w:r w:rsidR="00A53B8F">
        <w:rPr>
          <w:rFonts w:hint="eastAsia"/>
          <w:sz w:val="24"/>
        </w:rPr>
        <w:t xml:space="preserve"> </w:t>
      </w:r>
      <w:r w:rsidR="00A53B8F" w:rsidRPr="00D52DDC">
        <w:rPr>
          <w:rFonts w:hint="eastAsia"/>
          <w:sz w:val="24"/>
        </w:rPr>
        <w:t>（</w:t>
      </w:r>
      <w:r w:rsidR="00A53B8F" w:rsidRPr="00D52DDC">
        <w:rPr>
          <w:sz w:val="24"/>
        </w:rPr>
        <w:t xml:space="preserve">  </w:t>
      </w:r>
      <w:r w:rsidR="00A53B8F" w:rsidRPr="00D52DDC">
        <w:rPr>
          <w:rFonts w:hint="eastAsia"/>
          <w:sz w:val="24"/>
        </w:rPr>
        <w:t xml:space="preserve">   </w:t>
      </w:r>
      <w:r w:rsidR="00A53B8F" w:rsidRPr="00D52DDC">
        <w:rPr>
          <w:sz w:val="24"/>
        </w:rPr>
        <w:t xml:space="preserve"> </w:t>
      </w:r>
      <w:r w:rsidR="00A53B8F" w:rsidRPr="00D52DDC">
        <w:rPr>
          <w:rFonts w:hint="eastAsia"/>
          <w:sz w:val="24"/>
        </w:rPr>
        <w:t>）</w:t>
      </w:r>
      <w:r w:rsidR="00536C95" w:rsidRPr="00D52DDC">
        <w:rPr>
          <w:rFonts w:hint="eastAsia"/>
          <w:sz w:val="24"/>
        </w:rPr>
        <w:t xml:space="preserve">                                                                 </w:t>
      </w:r>
      <w:r w:rsidR="002425B0" w:rsidRPr="00D52DDC">
        <w:rPr>
          <w:rFonts w:hint="eastAsia"/>
          <w:sz w:val="24"/>
        </w:rPr>
        <w:t xml:space="preserve">                                                              </w:t>
      </w:r>
      <w:r w:rsidR="005B1A41" w:rsidRPr="00D52DDC">
        <w:rPr>
          <w:rFonts w:hint="eastAsia"/>
          <w:sz w:val="24"/>
        </w:rPr>
        <w:t xml:space="preserve">      </w:t>
      </w:r>
    </w:p>
    <w:p w:rsidR="002425B0" w:rsidRPr="00D52DDC" w:rsidRDefault="002425B0" w:rsidP="005B00AC">
      <w:pPr>
        <w:snapToGrid w:val="0"/>
        <w:ind w:firstLineChars="100" w:firstLine="240"/>
        <w:rPr>
          <w:sz w:val="24"/>
        </w:rPr>
      </w:pPr>
      <w:r w:rsidRPr="00D52DDC">
        <w:rPr>
          <w:rFonts w:hint="eastAsia"/>
          <w:sz w:val="24"/>
        </w:rPr>
        <w:t xml:space="preserve">A. </w:t>
      </w:r>
      <w:r w:rsidR="00536C95" w:rsidRPr="00D52DDC">
        <w:rPr>
          <w:position w:val="-12"/>
          <w:sz w:val="24"/>
        </w:rPr>
        <w:object w:dxaOrig="2160" w:dyaOrig="360">
          <v:shape id="_x0000_i1036" type="#_x0000_t75" style="width:93.15pt;height:16.45pt" o:ole="" fillcolor="#6d6d6d">
            <v:imagedata r:id="rId33" o:title=""/>
          </v:shape>
          <o:OLEObject Type="Embed" ProgID="Equation.DSMT4" ShapeID="_x0000_i1036" DrawAspect="Content" ObjectID="_1687157602" r:id="rId34"/>
        </w:object>
      </w:r>
      <w:r w:rsidRPr="00D52DDC">
        <w:rPr>
          <w:rFonts w:hint="eastAsia"/>
          <w:sz w:val="24"/>
        </w:rPr>
        <w:t xml:space="preserve">               </w:t>
      </w:r>
      <w:r w:rsidR="00A53B8F">
        <w:rPr>
          <w:rFonts w:hint="eastAsia"/>
          <w:sz w:val="24"/>
        </w:rPr>
        <w:t xml:space="preserve"> </w:t>
      </w:r>
      <w:r w:rsidRPr="00D52DDC">
        <w:rPr>
          <w:sz w:val="24"/>
        </w:rPr>
        <w:t>B</w:t>
      </w:r>
      <w:r w:rsidRPr="00D52DDC">
        <w:rPr>
          <w:rFonts w:hint="eastAsia"/>
          <w:sz w:val="24"/>
        </w:rPr>
        <w:t xml:space="preserve">. </w:t>
      </w:r>
      <w:r w:rsidRPr="00D52DDC">
        <w:rPr>
          <w:sz w:val="24"/>
        </w:rPr>
        <w:t xml:space="preserve"> </w:t>
      </w:r>
      <w:r w:rsidRPr="00D52DDC">
        <w:rPr>
          <w:position w:val="-10"/>
          <w:sz w:val="24"/>
        </w:rPr>
        <w:object w:dxaOrig="1937" w:dyaOrig="338">
          <v:shape id="对象 287" o:spid="_x0000_i1037" type="#_x0000_t75" style="width:85.3pt;height:14.85pt;mso-wrap-style:square;mso-position-horizontal-relative:page;mso-position-vertical-relative:page" o:ole="" fillcolor="#6d6d6d">
            <v:imagedata r:id="rId35" o:title=""/>
          </v:shape>
          <o:OLEObject Type="Embed" ProgID="Equation.3" ShapeID="对象 287" DrawAspect="Content" ObjectID="_1687157603" r:id="rId36"/>
        </w:object>
      </w:r>
      <w:r w:rsidRPr="00D52DDC">
        <w:rPr>
          <w:sz w:val="24"/>
        </w:rPr>
        <w:t xml:space="preserve">   </w:t>
      </w:r>
    </w:p>
    <w:p w:rsidR="00D52DDC" w:rsidRPr="00D52DDC" w:rsidRDefault="002425B0" w:rsidP="00310243">
      <w:pPr>
        <w:adjustRightInd w:val="0"/>
        <w:snapToGrid w:val="0"/>
        <w:spacing w:line="300" w:lineRule="auto"/>
        <w:ind w:firstLineChars="100" w:firstLine="240"/>
        <w:rPr>
          <w:sz w:val="24"/>
        </w:rPr>
      </w:pPr>
      <w:r w:rsidRPr="00D52DDC">
        <w:rPr>
          <w:sz w:val="24"/>
        </w:rPr>
        <w:t>C</w:t>
      </w:r>
      <w:r w:rsidRPr="00D52DDC">
        <w:rPr>
          <w:rFonts w:hint="eastAsia"/>
          <w:sz w:val="24"/>
        </w:rPr>
        <w:t>.</w:t>
      </w:r>
      <w:r w:rsidRPr="00D52DDC">
        <w:rPr>
          <w:sz w:val="24"/>
        </w:rPr>
        <w:t xml:space="preserve"> </w:t>
      </w:r>
      <w:r w:rsidR="00CC0405" w:rsidRPr="00D52DDC">
        <w:rPr>
          <w:position w:val="-12"/>
          <w:sz w:val="24"/>
        </w:rPr>
        <w:object w:dxaOrig="2100" w:dyaOrig="360">
          <v:shape id="_x0000_i1038" type="#_x0000_t75" style="width:93.9pt;height:17.2pt" o:ole="" fillcolor="#6d6d6d">
            <v:imagedata r:id="rId37" o:title=""/>
          </v:shape>
          <o:OLEObject Type="Embed" ProgID="Equation.DSMT4" ShapeID="_x0000_i1038" DrawAspect="Content" ObjectID="_1687157604" r:id="rId38"/>
        </w:object>
      </w:r>
      <w:r w:rsidRPr="00D52DDC">
        <w:rPr>
          <w:rFonts w:hint="eastAsia"/>
          <w:sz w:val="24"/>
        </w:rPr>
        <w:t xml:space="preserve">      </w:t>
      </w:r>
      <w:r w:rsidR="005B00AC">
        <w:rPr>
          <w:rFonts w:hint="eastAsia"/>
          <w:sz w:val="24"/>
        </w:rPr>
        <w:t xml:space="preserve"> </w:t>
      </w:r>
      <w:r w:rsidRPr="00D52DDC">
        <w:rPr>
          <w:rFonts w:hint="eastAsia"/>
          <w:sz w:val="24"/>
        </w:rPr>
        <w:t xml:space="preserve">      </w:t>
      </w:r>
      <w:bookmarkStart w:id="0" w:name="_GoBack"/>
      <w:bookmarkEnd w:id="0"/>
      <w:r w:rsidRPr="00D52DDC">
        <w:rPr>
          <w:rFonts w:hint="eastAsia"/>
          <w:sz w:val="24"/>
        </w:rPr>
        <w:t xml:space="preserve">  </w:t>
      </w:r>
      <w:r w:rsidR="004F4DC5" w:rsidRPr="00D52DDC">
        <w:rPr>
          <w:rFonts w:hint="eastAsia"/>
          <w:sz w:val="24"/>
        </w:rPr>
        <w:t xml:space="preserve"> </w:t>
      </w:r>
      <w:r w:rsidRPr="00D52DDC">
        <w:rPr>
          <w:sz w:val="24"/>
        </w:rPr>
        <w:t>D</w:t>
      </w:r>
      <w:r w:rsidRPr="00D52DDC">
        <w:rPr>
          <w:rFonts w:hint="eastAsia"/>
          <w:sz w:val="24"/>
        </w:rPr>
        <w:t>.</w:t>
      </w:r>
      <w:r w:rsidRPr="00D52DDC">
        <w:rPr>
          <w:sz w:val="24"/>
        </w:rPr>
        <w:t xml:space="preserve">  </w:t>
      </w:r>
      <w:r w:rsidRPr="00D52DDC">
        <w:rPr>
          <w:position w:val="-12"/>
          <w:sz w:val="24"/>
        </w:rPr>
        <w:object w:dxaOrig="2180" w:dyaOrig="360">
          <v:shape id="_x0000_i1039" type="#_x0000_t75" style="width:93.9pt;height:16.45pt" o:ole="" fillcolor="#6d6d6d">
            <v:imagedata r:id="rId39" o:title=""/>
          </v:shape>
          <o:OLEObject Type="Embed" ProgID="Equation.DSMT4" ShapeID="_x0000_i1039" DrawAspect="Content" ObjectID="_1687157605" r:id="rId40"/>
        </w:object>
      </w:r>
    </w:p>
    <w:p w:rsidR="00D52DDC" w:rsidRPr="00D52DDC" w:rsidRDefault="00D52DDC" w:rsidP="00D52DDC">
      <w:pPr>
        <w:framePr w:hSpace="180" w:wrap="around" w:vAnchor="text" w:hAnchor="page" w:x="8753" w:y="971"/>
        <w:rPr>
          <w:sz w:val="24"/>
        </w:rPr>
      </w:pPr>
      <w:r w:rsidRPr="00D52DDC">
        <w:rPr>
          <w:sz w:val="24"/>
        </w:rPr>
        <w:object w:dxaOrig="2355" w:dyaOrig="1680">
          <v:shape id="对象 275" o:spid="_x0000_i1040" type="#_x0000_t75" style="width:111.9pt;height:82.15pt;mso-wrap-style:square;mso-position-horizontal-relative:page;mso-position-vertical-relative:page" o:ole="" fillcolor="#6d6d6d">
            <v:imagedata r:id="rId41" o:title=""/>
          </v:shape>
          <o:OLEObject Type="Embed" ProgID="Word.Picture.8" ShapeID="对象 275" DrawAspect="Content" ObjectID="_1687157606" r:id="rId42"/>
        </w:object>
      </w:r>
    </w:p>
    <w:p w:rsidR="005B1A41" w:rsidRPr="00D52DDC" w:rsidRDefault="00FE04A7" w:rsidP="009F2C52">
      <w:pPr>
        <w:spacing w:beforeLines="50" w:before="120" w:line="300" w:lineRule="auto"/>
        <w:rPr>
          <w:sz w:val="24"/>
        </w:rPr>
      </w:pPr>
      <w:r w:rsidRPr="00D52DDC">
        <w:rPr>
          <w:color w:val="000000" w:themeColor="text1"/>
          <w:sz w:val="24"/>
        </w:rPr>
        <w:t>6.</w:t>
      </w:r>
      <w:r w:rsidR="00FD452D" w:rsidRPr="00D52DDC">
        <w:rPr>
          <w:color w:val="000000" w:themeColor="text1"/>
          <w:sz w:val="24"/>
        </w:rPr>
        <w:t xml:space="preserve"> </w:t>
      </w:r>
      <w:proofErr w:type="gramStart"/>
      <w:r w:rsidR="005B1A41" w:rsidRPr="00D52DDC">
        <w:rPr>
          <w:rFonts w:hint="eastAsia"/>
          <w:sz w:val="24"/>
        </w:rPr>
        <w:t>一</w:t>
      </w:r>
      <w:proofErr w:type="gramEnd"/>
      <w:r w:rsidR="005B1A41" w:rsidRPr="00D52DDC">
        <w:rPr>
          <w:rFonts w:hint="eastAsia"/>
          <w:sz w:val="24"/>
        </w:rPr>
        <w:t>弹簧振子，当把</w:t>
      </w:r>
      <w:proofErr w:type="gramStart"/>
      <w:r w:rsidR="005B1A41" w:rsidRPr="00D52DDC">
        <w:rPr>
          <w:rFonts w:hint="eastAsia"/>
          <w:sz w:val="24"/>
        </w:rPr>
        <w:t>它水平</w:t>
      </w:r>
      <w:proofErr w:type="gramEnd"/>
      <w:r w:rsidR="005B1A41" w:rsidRPr="00D52DDC">
        <w:rPr>
          <w:rFonts w:hint="eastAsia"/>
          <w:sz w:val="24"/>
        </w:rPr>
        <w:t>放置时，它可以作简谐振动．若把它竖直放置或放在固定的光滑斜面上，试判断下面哪种情况是正确的：</w:t>
      </w:r>
      <w:r w:rsidR="005B1A41" w:rsidRPr="00D52DDC">
        <w:rPr>
          <w:rFonts w:hint="eastAsia"/>
          <w:sz w:val="24"/>
          <w:u w:val="single"/>
        </w:rPr>
        <w:t xml:space="preserve">       </w:t>
      </w:r>
      <w:r w:rsidR="005B1A41" w:rsidRPr="00D52DDC">
        <w:rPr>
          <w:rFonts w:hint="eastAsia"/>
          <w:sz w:val="24"/>
        </w:rPr>
        <w:t xml:space="preserve">.                </w:t>
      </w:r>
      <w:r w:rsidR="00D52DDC">
        <w:rPr>
          <w:rFonts w:hint="eastAsia"/>
          <w:sz w:val="24"/>
        </w:rPr>
        <w:t xml:space="preserve">           </w:t>
      </w:r>
      <w:r w:rsidR="00A53B8F">
        <w:rPr>
          <w:rFonts w:hint="eastAsia"/>
          <w:sz w:val="24"/>
        </w:rPr>
        <w:t xml:space="preserve"> </w:t>
      </w:r>
      <w:r w:rsidR="005B1A41" w:rsidRPr="00D52DDC">
        <w:rPr>
          <w:rFonts w:hint="eastAsia"/>
          <w:sz w:val="24"/>
        </w:rPr>
        <w:t>（</w:t>
      </w:r>
      <w:r w:rsidR="005B1A41" w:rsidRPr="00D52DDC">
        <w:rPr>
          <w:sz w:val="24"/>
        </w:rPr>
        <w:t xml:space="preserve">  </w:t>
      </w:r>
      <w:r w:rsidR="00037B8A" w:rsidRPr="00D52DDC">
        <w:rPr>
          <w:rFonts w:hint="eastAsia"/>
          <w:sz w:val="24"/>
        </w:rPr>
        <w:t xml:space="preserve"> </w:t>
      </w:r>
      <w:r w:rsidR="005B1A41" w:rsidRPr="00D52DDC">
        <w:rPr>
          <w:sz w:val="24"/>
        </w:rPr>
        <w:t xml:space="preserve">  </w:t>
      </w:r>
      <w:r w:rsidR="005B1A41" w:rsidRPr="00D52DDC">
        <w:rPr>
          <w:rFonts w:hint="eastAsia"/>
          <w:sz w:val="24"/>
        </w:rPr>
        <w:t>）</w:t>
      </w:r>
    </w:p>
    <w:p w:rsidR="005B1A41" w:rsidRPr="00D52DDC" w:rsidRDefault="005B1A41" w:rsidP="009F2C52">
      <w:pPr>
        <w:spacing w:beforeLines="50" w:before="120" w:line="300" w:lineRule="auto"/>
        <w:rPr>
          <w:sz w:val="24"/>
        </w:rPr>
      </w:pPr>
      <w:r w:rsidRPr="00D52DDC">
        <w:rPr>
          <w:rFonts w:hint="eastAsia"/>
          <w:sz w:val="24"/>
        </w:rPr>
        <w:t xml:space="preserve">A. </w:t>
      </w:r>
      <w:r w:rsidR="00A412C6" w:rsidRPr="00D52DDC">
        <w:rPr>
          <w:rFonts w:hint="eastAsia"/>
          <w:sz w:val="24"/>
        </w:rPr>
        <w:t>竖直放置可作简谐振动，放在光滑斜面上不能作简谐振动</w:t>
      </w:r>
      <w:r w:rsidRPr="00D52DDC">
        <w:rPr>
          <w:sz w:val="24"/>
        </w:rPr>
        <w:t xml:space="preserve">    </w:t>
      </w:r>
    </w:p>
    <w:p w:rsidR="005B1A41" w:rsidRPr="00D52DDC" w:rsidRDefault="005B1A41" w:rsidP="009F2C52">
      <w:pPr>
        <w:snapToGrid w:val="0"/>
        <w:spacing w:line="300" w:lineRule="auto"/>
        <w:jc w:val="left"/>
        <w:rPr>
          <w:spacing w:val="-6"/>
          <w:sz w:val="24"/>
        </w:rPr>
      </w:pPr>
      <w:bookmarkStart w:id="1" w:name="_1005284129"/>
      <w:bookmarkStart w:id="2" w:name="_1005906487"/>
      <w:bookmarkEnd w:id="1"/>
      <w:bookmarkEnd w:id="2"/>
      <w:r w:rsidRPr="00D52DDC">
        <w:rPr>
          <w:rFonts w:hint="eastAsia"/>
          <w:spacing w:val="-6"/>
          <w:sz w:val="24"/>
        </w:rPr>
        <w:t xml:space="preserve">B. </w:t>
      </w:r>
      <w:r w:rsidR="00A412C6" w:rsidRPr="00D52DDC">
        <w:rPr>
          <w:rFonts w:hint="eastAsia"/>
          <w:spacing w:val="-6"/>
          <w:sz w:val="24"/>
        </w:rPr>
        <w:t>竖直放置不能作简谐振动，放在光滑斜面上可作简谐振动</w:t>
      </w:r>
      <w:r w:rsidRPr="00D52DDC">
        <w:rPr>
          <w:spacing w:val="-6"/>
          <w:sz w:val="24"/>
        </w:rPr>
        <w:t xml:space="preserve">    </w:t>
      </w:r>
    </w:p>
    <w:p w:rsidR="005B1A41" w:rsidRPr="00D52DDC" w:rsidRDefault="005B1A41" w:rsidP="009F2C52">
      <w:pPr>
        <w:snapToGrid w:val="0"/>
        <w:spacing w:line="300" w:lineRule="auto"/>
        <w:jc w:val="left"/>
        <w:rPr>
          <w:sz w:val="24"/>
        </w:rPr>
      </w:pPr>
      <w:r w:rsidRPr="00D52DDC">
        <w:rPr>
          <w:rFonts w:hint="eastAsia"/>
          <w:sz w:val="24"/>
        </w:rPr>
        <w:t xml:space="preserve">C. </w:t>
      </w:r>
      <w:r w:rsidR="00A412C6" w:rsidRPr="00D52DDC">
        <w:rPr>
          <w:rFonts w:hint="eastAsia"/>
          <w:sz w:val="24"/>
        </w:rPr>
        <w:t>两种情况都可作简谐振动</w:t>
      </w:r>
      <w:r w:rsidRPr="00D52DDC">
        <w:rPr>
          <w:sz w:val="24"/>
        </w:rPr>
        <w:t xml:space="preserve">                                </w:t>
      </w:r>
    </w:p>
    <w:p w:rsidR="005B1A41" w:rsidRPr="00D52DDC" w:rsidRDefault="005B1A41" w:rsidP="009F2C52">
      <w:pPr>
        <w:adjustRightInd w:val="0"/>
        <w:snapToGrid w:val="0"/>
        <w:spacing w:line="300" w:lineRule="auto"/>
        <w:rPr>
          <w:sz w:val="24"/>
        </w:rPr>
      </w:pPr>
      <w:r w:rsidRPr="00D52DDC">
        <w:rPr>
          <w:rFonts w:hint="eastAsia"/>
          <w:sz w:val="24"/>
        </w:rPr>
        <w:t xml:space="preserve">D. </w:t>
      </w:r>
      <w:r w:rsidR="00A412C6" w:rsidRPr="00D52DDC">
        <w:rPr>
          <w:rFonts w:hint="eastAsia"/>
          <w:sz w:val="24"/>
        </w:rPr>
        <w:t>两种情况都不能作简谐振动</w:t>
      </w:r>
    </w:p>
    <w:p w:rsidR="004B62F4" w:rsidRPr="00D52DDC" w:rsidRDefault="004B62F4" w:rsidP="004B62F4">
      <w:pPr>
        <w:snapToGrid w:val="0"/>
        <w:spacing w:beforeLines="50" w:before="120" w:line="300" w:lineRule="auto"/>
        <w:rPr>
          <w:sz w:val="24"/>
        </w:rPr>
      </w:pPr>
      <w:r w:rsidRPr="00D52DDC">
        <w:rPr>
          <w:rFonts w:hint="eastAsia"/>
          <w:sz w:val="24"/>
        </w:rPr>
        <w:t xml:space="preserve">7. </w:t>
      </w:r>
      <w:r w:rsidRPr="00D52DDC">
        <w:rPr>
          <w:rFonts w:hint="eastAsia"/>
          <w:sz w:val="24"/>
        </w:rPr>
        <w:t>轻弹簧上端固定，下系</w:t>
      </w:r>
      <w:proofErr w:type="gramStart"/>
      <w:r w:rsidRPr="00D52DDC">
        <w:rPr>
          <w:rFonts w:hint="eastAsia"/>
          <w:sz w:val="24"/>
        </w:rPr>
        <w:t>一</w:t>
      </w:r>
      <w:proofErr w:type="gramEnd"/>
      <w:r w:rsidRPr="00D52DDC">
        <w:rPr>
          <w:rFonts w:hint="eastAsia"/>
          <w:sz w:val="24"/>
        </w:rPr>
        <w:t>质量为</w:t>
      </w:r>
      <w:r w:rsidRPr="00D52DDC">
        <w:rPr>
          <w:i/>
          <w:sz w:val="24"/>
        </w:rPr>
        <w:t>m</w:t>
      </w:r>
      <w:r w:rsidRPr="00D52DDC">
        <w:rPr>
          <w:sz w:val="24"/>
          <w:vertAlign w:val="subscript"/>
        </w:rPr>
        <w:t>1</w:t>
      </w:r>
      <w:r w:rsidRPr="00D52DDC">
        <w:rPr>
          <w:rFonts w:hint="eastAsia"/>
          <w:sz w:val="24"/>
        </w:rPr>
        <w:t>的物体，稳定后在</w:t>
      </w:r>
      <w:r w:rsidRPr="00D52DDC">
        <w:rPr>
          <w:i/>
          <w:sz w:val="24"/>
        </w:rPr>
        <w:t>m</w:t>
      </w:r>
      <w:r w:rsidRPr="00D52DDC">
        <w:rPr>
          <w:sz w:val="24"/>
          <w:vertAlign w:val="subscript"/>
        </w:rPr>
        <w:t>1</w:t>
      </w:r>
      <w:r w:rsidRPr="00D52DDC">
        <w:rPr>
          <w:rFonts w:hint="eastAsia"/>
          <w:sz w:val="24"/>
        </w:rPr>
        <w:t>下边又系</w:t>
      </w:r>
      <w:proofErr w:type="gramStart"/>
      <w:r w:rsidRPr="00D52DDC">
        <w:rPr>
          <w:rFonts w:hint="eastAsia"/>
          <w:sz w:val="24"/>
        </w:rPr>
        <w:t>一</w:t>
      </w:r>
      <w:proofErr w:type="gramEnd"/>
      <w:r w:rsidRPr="00D52DDC">
        <w:rPr>
          <w:rFonts w:hint="eastAsia"/>
          <w:sz w:val="24"/>
        </w:rPr>
        <w:t>质量为</w:t>
      </w:r>
      <w:r w:rsidRPr="00D52DDC">
        <w:rPr>
          <w:i/>
          <w:sz w:val="24"/>
        </w:rPr>
        <w:t>m</w:t>
      </w:r>
      <w:r w:rsidRPr="00D52DDC">
        <w:rPr>
          <w:sz w:val="24"/>
          <w:vertAlign w:val="subscript"/>
        </w:rPr>
        <w:t>2</w:t>
      </w:r>
      <w:r w:rsidRPr="00D52DDC">
        <w:rPr>
          <w:rFonts w:hint="eastAsia"/>
          <w:sz w:val="24"/>
        </w:rPr>
        <w:t>的物体，于是弹簧又伸长了</w:t>
      </w:r>
      <w:r w:rsidRPr="00D52DDC">
        <w:rPr>
          <w:rFonts w:ascii="Symbol" w:hAnsi="Symbol"/>
          <w:sz w:val="24"/>
        </w:rPr>
        <w:t></w:t>
      </w:r>
      <w:r w:rsidRPr="00D52DDC">
        <w:rPr>
          <w:i/>
          <w:sz w:val="24"/>
        </w:rPr>
        <w:t>x</w:t>
      </w:r>
      <w:r w:rsidRPr="00D52DDC">
        <w:rPr>
          <w:rFonts w:hint="eastAsia"/>
          <w:sz w:val="24"/>
        </w:rPr>
        <w:t>．若将</w:t>
      </w:r>
      <w:r w:rsidRPr="00D52DDC">
        <w:rPr>
          <w:i/>
          <w:sz w:val="24"/>
        </w:rPr>
        <w:t>m</w:t>
      </w:r>
      <w:r w:rsidRPr="00D52DDC">
        <w:rPr>
          <w:sz w:val="24"/>
          <w:vertAlign w:val="subscript"/>
        </w:rPr>
        <w:t>2</w:t>
      </w:r>
      <w:r w:rsidRPr="00D52DDC">
        <w:rPr>
          <w:rFonts w:hint="eastAsia"/>
          <w:sz w:val="24"/>
        </w:rPr>
        <w:t>移去，并令其振动，则振动周期为</w:t>
      </w:r>
      <w:r w:rsidRPr="00D52DDC">
        <w:rPr>
          <w:rFonts w:hint="eastAsia"/>
          <w:sz w:val="24"/>
          <w:u w:val="single"/>
        </w:rPr>
        <w:t xml:space="preserve">            </w:t>
      </w:r>
      <w:r w:rsidRPr="00D52DDC">
        <w:rPr>
          <w:rFonts w:hint="eastAsia"/>
          <w:sz w:val="24"/>
        </w:rPr>
        <w:t xml:space="preserve"> . </w:t>
      </w:r>
      <w:r w:rsidR="00536C95" w:rsidRPr="00D52DDC">
        <w:rPr>
          <w:rFonts w:hint="eastAsia"/>
          <w:sz w:val="24"/>
        </w:rPr>
        <w:t xml:space="preserve">                  </w:t>
      </w:r>
      <w:r w:rsidR="00D52DDC">
        <w:rPr>
          <w:rFonts w:hint="eastAsia"/>
          <w:sz w:val="24"/>
        </w:rPr>
        <w:t xml:space="preserve">                                 </w:t>
      </w:r>
      <w:r w:rsidR="00A53B8F">
        <w:rPr>
          <w:rFonts w:hint="eastAsia"/>
          <w:sz w:val="24"/>
        </w:rPr>
        <w:t xml:space="preserve"> </w:t>
      </w:r>
      <w:r w:rsidR="00536C95" w:rsidRPr="00D52DDC">
        <w:rPr>
          <w:rFonts w:hint="eastAsia"/>
          <w:sz w:val="24"/>
        </w:rPr>
        <w:t xml:space="preserve"> </w:t>
      </w:r>
      <w:r w:rsidR="00536C95" w:rsidRPr="00D52DDC">
        <w:rPr>
          <w:rFonts w:hint="eastAsia"/>
          <w:sz w:val="24"/>
        </w:rPr>
        <w:t>（</w:t>
      </w:r>
      <w:r w:rsidR="00536C95" w:rsidRPr="00D52DDC">
        <w:rPr>
          <w:sz w:val="24"/>
        </w:rPr>
        <w:t xml:space="preserve">  </w:t>
      </w:r>
      <w:r w:rsidR="00536C95" w:rsidRPr="00D52DDC">
        <w:rPr>
          <w:rFonts w:hint="eastAsia"/>
          <w:sz w:val="24"/>
        </w:rPr>
        <w:t xml:space="preserve"> </w:t>
      </w:r>
      <w:r w:rsidR="00536C95" w:rsidRPr="00D52DDC">
        <w:rPr>
          <w:sz w:val="24"/>
        </w:rPr>
        <w:t xml:space="preserve">  </w:t>
      </w:r>
      <w:r w:rsidR="00536C95" w:rsidRPr="00D52DDC">
        <w:rPr>
          <w:rFonts w:hint="eastAsia"/>
          <w:sz w:val="24"/>
        </w:rPr>
        <w:t>）</w:t>
      </w:r>
      <w:r w:rsidRPr="00D52DDC">
        <w:rPr>
          <w:rFonts w:hint="eastAsia"/>
          <w:sz w:val="24"/>
        </w:rPr>
        <w:t xml:space="preserve">                      </w:t>
      </w:r>
      <w:r w:rsidR="00536C95" w:rsidRPr="00D52DDC">
        <w:rPr>
          <w:rFonts w:hint="eastAsia"/>
          <w:sz w:val="24"/>
        </w:rPr>
        <w:t xml:space="preserve">                       </w:t>
      </w:r>
    </w:p>
    <w:p w:rsidR="00D52DDC" w:rsidRDefault="004B62F4" w:rsidP="004B62F4">
      <w:pPr>
        <w:snapToGrid w:val="0"/>
        <w:rPr>
          <w:sz w:val="24"/>
        </w:rPr>
      </w:pPr>
      <w:r w:rsidRPr="00D52DDC">
        <w:rPr>
          <w:rFonts w:hint="eastAsia"/>
          <w:sz w:val="24"/>
        </w:rPr>
        <w:t>A.</w:t>
      </w:r>
      <w:r w:rsidRPr="00D52DDC">
        <w:rPr>
          <w:sz w:val="24"/>
        </w:rPr>
        <w:t xml:space="preserve"> </w:t>
      </w:r>
      <w:r w:rsidRPr="00D52DDC">
        <w:rPr>
          <w:position w:val="-32"/>
          <w:sz w:val="24"/>
        </w:rPr>
        <w:object w:dxaOrig="1459" w:dyaOrig="759">
          <v:shape id="对象 191" o:spid="_x0000_i1041" type="#_x0000_t75" style="width:72.8pt;height:38.35pt;mso-wrap-style:square;mso-position-horizontal-relative:page;mso-position-vertical-relative:page" o:ole="" fillcolor="#6d6d6d">
            <v:imagedata r:id="rId43" o:title=""/>
          </v:shape>
          <o:OLEObject Type="Embed" ProgID="Equation.3" ShapeID="对象 191" DrawAspect="Content" ObjectID="_1687157607" r:id="rId44"/>
        </w:object>
      </w:r>
      <w:r w:rsidRPr="00D52DDC">
        <w:rPr>
          <w:sz w:val="24"/>
        </w:rPr>
        <w:t xml:space="preserve">     </w:t>
      </w:r>
      <w:r w:rsidR="00D52DDC">
        <w:rPr>
          <w:rFonts w:hint="eastAsia"/>
          <w:sz w:val="24"/>
        </w:rPr>
        <w:t xml:space="preserve">          </w:t>
      </w:r>
      <w:r w:rsidRPr="00D52DDC">
        <w:rPr>
          <w:rFonts w:hint="eastAsia"/>
          <w:sz w:val="24"/>
        </w:rPr>
        <w:t>B.</w:t>
      </w:r>
      <w:r w:rsidRPr="00D52DDC">
        <w:rPr>
          <w:sz w:val="24"/>
        </w:rPr>
        <w:t xml:space="preserve">  </w:t>
      </w:r>
      <w:r w:rsidRPr="00D52DDC">
        <w:rPr>
          <w:position w:val="-32"/>
          <w:sz w:val="24"/>
        </w:rPr>
        <w:object w:dxaOrig="1419" w:dyaOrig="759">
          <v:shape id="对象 192" o:spid="_x0000_i1042" type="#_x0000_t75" style="width:71.2pt;height:38.35pt;mso-wrap-style:square;mso-position-horizontal-relative:page;mso-position-vertical-relative:page" o:ole="" fillcolor="#6d6d6d">
            <v:imagedata r:id="rId45" o:title=""/>
          </v:shape>
          <o:OLEObject Type="Embed" ProgID="Equation.3" ShapeID="对象 192" DrawAspect="Content" ObjectID="_1687157608" r:id="rId46"/>
        </w:object>
      </w:r>
      <w:r w:rsidRPr="00D52DDC">
        <w:rPr>
          <w:rFonts w:hint="eastAsia"/>
          <w:sz w:val="24"/>
        </w:rPr>
        <w:t xml:space="preserve">   </w:t>
      </w:r>
    </w:p>
    <w:p w:rsidR="00B5079A" w:rsidRPr="00D52DDC" w:rsidRDefault="004B62F4" w:rsidP="004B62F4">
      <w:pPr>
        <w:snapToGrid w:val="0"/>
        <w:rPr>
          <w:color w:val="000000" w:themeColor="text1"/>
          <w:sz w:val="24"/>
        </w:rPr>
      </w:pPr>
      <w:r w:rsidRPr="00D52DDC">
        <w:rPr>
          <w:rFonts w:hint="eastAsia"/>
          <w:sz w:val="24"/>
        </w:rPr>
        <w:t>C.</w:t>
      </w:r>
      <w:r w:rsidRPr="00D52DDC">
        <w:rPr>
          <w:sz w:val="24"/>
        </w:rPr>
        <w:t xml:space="preserve"> </w:t>
      </w:r>
      <w:r w:rsidRPr="00D52DDC">
        <w:rPr>
          <w:position w:val="-32"/>
          <w:sz w:val="24"/>
        </w:rPr>
        <w:object w:dxaOrig="1499" w:dyaOrig="759">
          <v:shape id="对象 193" o:spid="_x0000_i1043" type="#_x0000_t75" style="width:75.15pt;height:38.35pt;mso-wrap-style:square;mso-position-horizontal-relative:page;mso-position-vertical-relative:page" o:ole="" fillcolor="#6d6d6d">
            <v:imagedata r:id="rId47" o:title=""/>
          </v:shape>
          <o:OLEObject Type="Embed" ProgID="Equation.3" ShapeID="对象 193" DrawAspect="Content" ObjectID="_1687157609" r:id="rId48"/>
        </w:object>
      </w:r>
      <w:r w:rsidRPr="00D52DDC">
        <w:rPr>
          <w:sz w:val="24"/>
        </w:rPr>
        <w:t xml:space="preserve">    </w:t>
      </w:r>
      <w:r w:rsidR="00D52DDC">
        <w:rPr>
          <w:rFonts w:hint="eastAsia"/>
          <w:sz w:val="24"/>
        </w:rPr>
        <w:t xml:space="preserve">         </w:t>
      </w:r>
      <w:r w:rsidR="00B5361F">
        <w:rPr>
          <w:rFonts w:hint="eastAsia"/>
          <w:sz w:val="24"/>
        </w:rPr>
        <w:t xml:space="preserve"> </w:t>
      </w:r>
      <w:r w:rsidR="00D52DDC">
        <w:rPr>
          <w:rFonts w:hint="eastAsia"/>
          <w:sz w:val="24"/>
        </w:rPr>
        <w:t xml:space="preserve"> </w:t>
      </w:r>
      <w:r w:rsidRPr="00D52DDC">
        <w:rPr>
          <w:rFonts w:hint="eastAsia"/>
          <w:sz w:val="24"/>
        </w:rPr>
        <w:t>D.</w:t>
      </w:r>
      <w:r w:rsidRPr="00D52DDC">
        <w:rPr>
          <w:sz w:val="24"/>
        </w:rPr>
        <w:t xml:space="preserve">  </w:t>
      </w:r>
      <w:r w:rsidRPr="00D52DDC">
        <w:rPr>
          <w:position w:val="-32"/>
          <w:sz w:val="24"/>
        </w:rPr>
        <w:object w:dxaOrig="2040" w:dyaOrig="759">
          <v:shape id="对象 194" o:spid="_x0000_i1044" type="#_x0000_t75" style="width:102.5pt;height:38.35pt;mso-wrap-style:square;mso-position-horizontal-relative:page;mso-position-vertical-relative:page" o:ole="" fillcolor="#6d6d6d">
            <v:imagedata r:id="rId49" o:title=""/>
          </v:shape>
          <o:OLEObject Type="Embed" ProgID="Equation.3" ShapeID="对象 194" DrawAspect="Content" ObjectID="_1687157610" r:id="rId50"/>
        </w:object>
      </w:r>
      <w:r w:rsidRPr="00D52DDC">
        <w:rPr>
          <w:rFonts w:hint="eastAsia"/>
          <w:sz w:val="24"/>
        </w:rPr>
        <w:t>.</w:t>
      </w:r>
    </w:p>
    <w:p w:rsidR="00EF0EA0" w:rsidRPr="00D52DDC" w:rsidRDefault="00EF0EA0" w:rsidP="00EF0EA0">
      <w:pPr>
        <w:snapToGrid w:val="0"/>
        <w:spacing w:beforeLines="50" w:before="120" w:line="300" w:lineRule="auto"/>
        <w:rPr>
          <w:sz w:val="24"/>
        </w:rPr>
      </w:pPr>
      <w:r w:rsidRPr="00D52DDC">
        <w:rPr>
          <w:rFonts w:hint="eastAsia"/>
          <w:sz w:val="24"/>
        </w:rPr>
        <w:t>8</w:t>
      </w:r>
      <w:r w:rsidR="00631DE1" w:rsidRPr="00D52DDC">
        <w:rPr>
          <w:rFonts w:hint="eastAsia"/>
          <w:sz w:val="24"/>
        </w:rPr>
        <w:t>．</w:t>
      </w:r>
      <w:proofErr w:type="gramStart"/>
      <w:r w:rsidR="00631DE1" w:rsidRPr="00D52DDC">
        <w:rPr>
          <w:rFonts w:hint="eastAsia"/>
          <w:sz w:val="24"/>
        </w:rPr>
        <w:t>一</w:t>
      </w:r>
      <w:proofErr w:type="gramEnd"/>
      <w:r w:rsidRPr="00D52DDC">
        <w:rPr>
          <w:rFonts w:hint="eastAsia"/>
          <w:sz w:val="24"/>
        </w:rPr>
        <w:t>理想气体经历的循环过程用</w:t>
      </w:r>
      <w:r w:rsidRPr="00D52DDC">
        <w:rPr>
          <w:b/>
          <w:i/>
          <w:sz w:val="24"/>
        </w:rPr>
        <w:t>V</w:t>
      </w:r>
      <w:r w:rsidRPr="00D52DDC">
        <w:rPr>
          <w:rFonts w:hint="eastAsia"/>
          <w:b/>
          <w:sz w:val="24"/>
        </w:rPr>
        <w:t>－</w:t>
      </w:r>
      <w:r w:rsidRPr="00D52DDC">
        <w:rPr>
          <w:b/>
          <w:i/>
          <w:sz w:val="24"/>
        </w:rPr>
        <w:t>T</w:t>
      </w:r>
      <w:r w:rsidRPr="00D52DDC">
        <w:rPr>
          <w:rFonts w:hint="eastAsia"/>
          <w:sz w:val="24"/>
        </w:rPr>
        <w:t>曲线表示</w:t>
      </w:r>
      <w:r w:rsidR="00631DE1" w:rsidRPr="00D52DDC">
        <w:rPr>
          <w:rFonts w:hint="eastAsia"/>
          <w:sz w:val="24"/>
        </w:rPr>
        <w:t>.</w:t>
      </w:r>
      <w:r w:rsidRPr="00D52DDC">
        <w:rPr>
          <w:rFonts w:hint="eastAsia"/>
          <w:sz w:val="24"/>
        </w:rPr>
        <w:t xml:space="preserve"> </w:t>
      </w:r>
      <w:r w:rsidR="00631DE1" w:rsidRPr="00D52DDC">
        <w:rPr>
          <w:rFonts w:hint="eastAsia"/>
          <w:sz w:val="24"/>
        </w:rPr>
        <w:t>在</w:t>
      </w:r>
      <w:r w:rsidRPr="00D52DDC">
        <w:rPr>
          <w:rFonts w:hint="eastAsia"/>
          <w:sz w:val="24"/>
        </w:rPr>
        <w:t>循环过程中</w:t>
      </w:r>
      <w:r w:rsidR="00631DE1" w:rsidRPr="00D52DDC">
        <w:rPr>
          <w:rFonts w:hint="eastAsia"/>
          <w:sz w:val="24"/>
        </w:rPr>
        <w:t>，</w:t>
      </w:r>
      <w:r w:rsidRPr="00D52DDC">
        <w:rPr>
          <w:rFonts w:hint="eastAsia"/>
          <w:sz w:val="24"/>
        </w:rPr>
        <w:t>从外界吸热的过程是</w:t>
      </w:r>
      <w:r w:rsidRPr="00D52DDC">
        <w:rPr>
          <w:rFonts w:hint="eastAsia"/>
          <w:sz w:val="24"/>
          <w:u w:val="single"/>
        </w:rPr>
        <w:t xml:space="preserve"> </w:t>
      </w:r>
      <w:r w:rsidR="00631DE1" w:rsidRPr="00D52DDC">
        <w:rPr>
          <w:rFonts w:hint="eastAsia"/>
          <w:sz w:val="24"/>
          <w:u w:val="single"/>
        </w:rPr>
        <w:t xml:space="preserve">  </w:t>
      </w:r>
      <w:r w:rsidRPr="00D52DDC">
        <w:rPr>
          <w:rFonts w:hint="eastAsia"/>
          <w:sz w:val="24"/>
          <w:u w:val="single"/>
        </w:rPr>
        <w:t xml:space="preserve">   </w:t>
      </w:r>
      <w:r w:rsidRPr="00D52DDC">
        <w:rPr>
          <w:rFonts w:hint="eastAsia"/>
          <w:sz w:val="24"/>
        </w:rPr>
        <w:t>.</w:t>
      </w:r>
      <w:r w:rsidR="00631DE1" w:rsidRPr="00D52DDC">
        <w:rPr>
          <w:rFonts w:hint="eastAsia"/>
          <w:sz w:val="24"/>
        </w:rPr>
        <w:t xml:space="preserve">  </w:t>
      </w:r>
      <w:r w:rsidR="00D52DDC">
        <w:rPr>
          <w:rFonts w:hint="eastAsia"/>
          <w:sz w:val="24"/>
        </w:rPr>
        <w:t xml:space="preserve">                                                            </w:t>
      </w:r>
      <w:r w:rsidR="00A53B8F">
        <w:rPr>
          <w:rFonts w:hint="eastAsia"/>
          <w:sz w:val="24"/>
        </w:rPr>
        <w:t xml:space="preserve"> </w:t>
      </w:r>
      <w:r w:rsidRPr="00D52DDC">
        <w:rPr>
          <w:rFonts w:hint="eastAsia"/>
          <w:sz w:val="24"/>
        </w:rPr>
        <w:t>（</w:t>
      </w:r>
      <w:r w:rsidRPr="00D52DDC">
        <w:rPr>
          <w:sz w:val="24"/>
        </w:rPr>
        <w:t xml:space="preserve">  </w:t>
      </w:r>
      <w:r w:rsidR="00037B8A" w:rsidRPr="00D52DDC">
        <w:rPr>
          <w:rFonts w:hint="eastAsia"/>
          <w:sz w:val="24"/>
        </w:rPr>
        <w:t xml:space="preserve"> </w:t>
      </w:r>
      <w:r w:rsidRPr="00D52DDC">
        <w:rPr>
          <w:sz w:val="24"/>
        </w:rPr>
        <w:t xml:space="preserve">  </w:t>
      </w:r>
      <w:r w:rsidRPr="00D52DDC">
        <w:rPr>
          <w:rFonts w:hint="eastAsia"/>
          <w:sz w:val="24"/>
        </w:rPr>
        <w:t>）</w:t>
      </w:r>
    </w:p>
    <w:p w:rsidR="00631DE1" w:rsidRPr="00D52DDC" w:rsidRDefault="00D52DDC" w:rsidP="0045020C">
      <w:pPr>
        <w:snapToGrid w:val="0"/>
        <w:spacing w:line="360" w:lineRule="auto"/>
        <w:rPr>
          <w:sz w:val="24"/>
        </w:rPr>
      </w:pPr>
      <w:r w:rsidRPr="00D52DDC"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829760" behindDoc="0" locked="0" layoutInCell="1" allowOverlap="1" wp14:anchorId="104EB5A4" wp14:editId="369B0B0D">
                <wp:simplePos x="0" y="0"/>
                <wp:positionH relativeFrom="column">
                  <wp:posOffset>3339465</wp:posOffset>
                </wp:positionH>
                <wp:positionV relativeFrom="paragraph">
                  <wp:posOffset>81915</wp:posOffset>
                </wp:positionV>
                <wp:extent cx="1619885" cy="1057910"/>
                <wp:effectExtent l="0" t="0" r="0" b="8890"/>
                <wp:wrapNone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9885" cy="1057910"/>
                          <a:chOff x="8353" y="9410"/>
                          <a:chExt cx="3443" cy="2031"/>
                        </a:xfrm>
                      </wpg:grpSpPr>
                      <wps:wsp>
                        <wps:cNvPr id="3" name="直线 39"/>
                        <wps:cNvCnPr/>
                        <wps:spPr bwMode="auto">
                          <a:xfrm flipV="1">
                            <a:off x="8971" y="9507"/>
                            <a:ext cx="0" cy="160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直线 40"/>
                        <wps:cNvCnPr/>
                        <wps:spPr bwMode="auto">
                          <a:xfrm>
                            <a:off x="8971" y="11107"/>
                            <a:ext cx="232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直线 41"/>
                        <wps:cNvCnPr/>
                        <wps:spPr bwMode="auto">
                          <a:xfrm flipV="1">
                            <a:off x="8951" y="10507"/>
                            <a:ext cx="1060" cy="60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直线 42"/>
                        <wps:cNvCnPr/>
                        <wps:spPr bwMode="auto">
                          <a:xfrm flipV="1">
                            <a:off x="9951" y="9887"/>
                            <a:ext cx="1120" cy="64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直线 43"/>
                        <wps:cNvCnPr/>
                        <wps:spPr bwMode="auto">
                          <a:xfrm flipV="1">
                            <a:off x="9971" y="9867"/>
                            <a:ext cx="0" cy="64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直线 44"/>
                        <wps:cNvCnPr/>
                        <wps:spPr bwMode="auto">
                          <a:xfrm>
                            <a:off x="9991" y="9887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直线 45"/>
                        <wps:cNvCnPr/>
                        <wps:spPr bwMode="auto">
                          <a:xfrm flipV="1">
                            <a:off x="10371" y="10207"/>
                            <a:ext cx="160" cy="10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直线 46"/>
                        <wps:cNvCnPr/>
                        <wps:spPr bwMode="auto">
                          <a:xfrm flipH="1">
                            <a:off x="10391" y="9887"/>
                            <a:ext cx="12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直线 47"/>
                        <wps:cNvCnPr/>
                        <wps:spPr bwMode="auto">
                          <a:xfrm>
                            <a:off x="9971" y="10127"/>
                            <a:ext cx="0" cy="10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文本框 48"/>
                        <wps:cNvSpPr txBox="1">
                          <a:spLocks noChangeArrowheads="1"/>
                        </wps:cNvSpPr>
                        <wps:spPr bwMode="auto">
                          <a:xfrm>
                            <a:off x="11276" y="10697"/>
                            <a:ext cx="520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CellSpacing w:w="0" w:type="dxa"/>
                                <w:tblLayout w:type="fixed"/>
                                <w:tblCellMar>
                                  <w:left w:w="0" w:type="dxa"/>
                                  <w:right w:w="0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247"/>
                              </w:tblGrid>
                              <w:tr w:rsidR="00EF0EA0">
                                <w:trPr>
                                  <w:tblCellSpacing w:w="0" w:type="dxa"/>
                                </w:trPr>
                                <w:tc>
                                  <w:tcPr>
                                    <w:tcW w:w="247" w:type="dxa"/>
                                    <w:vAlign w:val="center"/>
                                  </w:tcPr>
                                  <w:p w:rsidR="00EF0EA0" w:rsidRDefault="00EF0EA0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T</w:t>
                                    </w:r>
                                  </w:p>
                                </w:tc>
                              </w:tr>
                            </w:tbl>
                            <w:p w:rsidR="00EF0EA0" w:rsidRDefault="00EF0EA0">
                              <w:pPr>
                                <w:widowControl/>
                                <w:jc w:val="left"/>
                                <w:rPr>
                                  <w:rFonts w:ascii="宋体" w:cs="宋体"/>
                                  <w:kern w:val="0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文本框 49"/>
                        <wps:cNvSpPr txBox="1">
                          <a:spLocks noChangeArrowheads="1"/>
                        </wps:cNvSpPr>
                        <wps:spPr bwMode="auto">
                          <a:xfrm>
                            <a:off x="8353" y="9410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CellSpacing w:w="0" w:type="dxa"/>
                                <w:tblLayout w:type="fixed"/>
                                <w:tblCellMar>
                                  <w:left w:w="0" w:type="dxa"/>
                                  <w:right w:w="0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247"/>
                              </w:tblGrid>
                              <w:tr w:rsidR="00EF0EA0">
                                <w:trPr>
                                  <w:tblCellSpacing w:w="0" w:type="dxa"/>
                                </w:trPr>
                                <w:tc>
                                  <w:tcPr>
                                    <w:tcW w:w="247" w:type="dxa"/>
                                    <w:vAlign w:val="center"/>
                                  </w:tcPr>
                                  <w:p w:rsidR="00EF0EA0" w:rsidRDefault="00EF0EA0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V</w:t>
                                    </w:r>
                                  </w:p>
                                </w:tc>
                              </w:tr>
                            </w:tbl>
                            <w:p w:rsidR="00EF0EA0" w:rsidRDefault="00EF0EA0">
                              <w:pPr>
                                <w:widowControl/>
                                <w:jc w:val="left"/>
                                <w:rPr>
                                  <w:rFonts w:ascii="宋体" w:cs="宋体"/>
                                  <w:kern w:val="0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文本框 50"/>
                        <wps:cNvSpPr txBox="1">
                          <a:spLocks noChangeArrowheads="1"/>
                        </wps:cNvSpPr>
                        <wps:spPr bwMode="auto">
                          <a:xfrm>
                            <a:off x="8399" y="10860"/>
                            <a:ext cx="705" cy="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CellSpacing w:w="0" w:type="dxa"/>
                                <w:tblLayout w:type="fixed"/>
                                <w:tblCellMar>
                                  <w:left w:w="0" w:type="dxa"/>
                                  <w:right w:w="0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387"/>
                              </w:tblGrid>
                              <w:tr w:rsidR="00EF0EA0">
                                <w:trPr>
                                  <w:tblCellSpacing w:w="0" w:type="dxa"/>
                                </w:trPr>
                                <w:tc>
                                  <w:tcPr>
                                    <w:tcW w:w="387" w:type="dxa"/>
                                    <w:vAlign w:val="center"/>
                                  </w:tcPr>
                                  <w:p w:rsidR="00EF0EA0" w:rsidRDefault="00C3348E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</w:rPr>
                                      <w:t>O</w:t>
                                    </w:r>
                                  </w:p>
                                </w:tc>
                              </w:tr>
                            </w:tbl>
                            <w:p w:rsidR="00EF0EA0" w:rsidRDefault="00EF0EA0" w:rsidP="00C3348E">
                              <w:pPr>
                                <w:widowControl/>
                                <w:jc w:val="left"/>
                                <w:rPr>
                                  <w:rFonts w:ascii="宋体" w:cs="宋体"/>
                                  <w:kern w:val="0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文本框 51"/>
                        <wps:cNvSpPr txBox="1">
                          <a:spLocks noChangeArrowheads="1"/>
                        </wps:cNvSpPr>
                        <wps:spPr bwMode="auto">
                          <a:xfrm>
                            <a:off x="9831" y="10347"/>
                            <a:ext cx="520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CellSpacing w:w="0" w:type="dxa"/>
                                <w:tblLayout w:type="fixed"/>
                                <w:tblCellMar>
                                  <w:left w:w="0" w:type="dxa"/>
                                  <w:right w:w="0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247"/>
                              </w:tblGrid>
                              <w:tr w:rsidR="00EF0EA0">
                                <w:trPr>
                                  <w:tblCellSpacing w:w="0" w:type="dxa"/>
                                </w:trPr>
                                <w:tc>
                                  <w:tcPr>
                                    <w:tcW w:w="247" w:type="dxa"/>
                                    <w:vAlign w:val="center"/>
                                  </w:tcPr>
                                  <w:p w:rsidR="00EF0EA0" w:rsidRDefault="00EF0EA0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A</w:t>
                                    </w:r>
                                  </w:p>
                                </w:tc>
                              </w:tr>
                            </w:tbl>
                            <w:p w:rsidR="00EF0EA0" w:rsidRDefault="00EF0EA0">
                              <w:pPr>
                                <w:widowControl/>
                                <w:jc w:val="left"/>
                                <w:rPr>
                                  <w:rFonts w:ascii="宋体" w:cs="宋体"/>
                                  <w:kern w:val="0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文本框 52"/>
                        <wps:cNvSpPr txBox="1">
                          <a:spLocks noChangeArrowheads="1"/>
                        </wps:cNvSpPr>
                        <wps:spPr bwMode="auto">
                          <a:xfrm>
                            <a:off x="10971" y="9507"/>
                            <a:ext cx="540" cy="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CellSpacing w:w="0" w:type="dxa"/>
                                <w:tblLayout w:type="fixed"/>
                                <w:tblCellMar>
                                  <w:left w:w="0" w:type="dxa"/>
                                  <w:right w:w="0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267"/>
                              </w:tblGrid>
                              <w:tr w:rsidR="00EF0EA0">
                                <w:trPr>
                                  <w:tblCellSpacing w:w="0" w:type="dxa"/>
                                </w:trPr>
                                <w:tc>
                                  <w:tcPr>
                                    <w:tcW w:w="267" w:type="dxa"/>
                                    <w:vAlign w:val="center"/>
                                  </w:tcPr>
                                  <w:p w:rsidR="00EF0EA0" w:rsidRDefault="00EF0EA0">
                                    <w:pPr>
                                      <w:pStyle w:val="1"/>
                                    </w:pPr>
                                    <w:r>
                                      <w:t>B</w:t>
                                    </w:r>
                                  </w:p>
                                </w:tc>
                              </w:tr>
                            </w:tbl>
                            <w:p w:rsidR="00EF0EA0" w:rsidRDefault="00EF0EA0">
                              <w:pPr>
                                <w:widowControl/>
                                <w:jc w:val="left"/>
                                <w:rPr>
                                  <w:rFonts w:ascii="宋体" w:cs="宋体"/>
                                  <w:kern w:val="0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文本框 53"/>
                        <wps:cNvSpPr txBox="1">
                          <a:spLocks noChangeArrowheads="1"/>
                        </wps:cNvSpPr>
                        <wps:spPr bwMode="auto">
                          <a:xfrm>
                            <a:off x="9751" y="9447"/>
                            <a:ext cx="5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CellSpacing w:w="0" w:type="dxa"/>
                                <w:tblLayout w:type="fixed"/>
                                <w:tblCellMar>
                                  <w:left w:w="0" w:type="dxa"/>
                                  <w:right w:w="0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227"/>
                              </w:tblGrid>
                              <w:tr w:rsidR="00EF0EA0" w:rsidRPr="00EF0EA0">
                                <w:trPr>
                                  <w:tblCellSpacing w:w="0" w:type="dxa"/>
                                </w:trPr>
                                <w:tc>
                                  <w:tcPr>
                                    <w:tcW w:w="227" w:type="dxa"/>
                                    <w:vAlign w:val="center"/>
                                  </w:tcPr>
                                  <w:p w:rsidR="00EF0EA0" w:rsidRPr="00EF0EA0" w:rsidRDefault="00EF0EA0">
                                    <w:pPr>
                                      <w:pStyle w:val="1"/>
                                      <w:rPr>
                                        <w:sz w:val="22"/>
                                      </w:rPr>
                                    </w:pPr>
                                    <w:r w:rsidRPr="00EF0EA0">
                                      <w:rPr>
                                        <w:sz w:val="22"/>
                                      </w:rPr>
                                      <w:t>C</w:t>
                                    </w:r>
                                  </w:p>
                                </w:tc>
                              </w:tr>
                            </w:tbl>
                            <w:p w:rsidR="00EF0EA0" w:rsidRDefault="00EF0EA0">
                              <w:pPr>
                                <w:widowControl/>
                                <w:jc w:val="left"/>
                                <w:rPr>
                                  <w:rFonts w:ascii="宋体" w:cs="宋体"/>
                                  <w:kern w:val="0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" o:spid="_x0000_s1027" style="position:absolute;left:0;text-align:left;margin-left:262.95pt;margin-top:6.45pt;width:127.55pt;height:83.3pt;z-index:251829760" coordorigin="8353,9410" coordsize="3443,20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">
                <v:line id="直线 39" o:spid="_x0000_s1028" style="position:absolute;flip:y;visibility:visible;mso-wrap-style:square" from="8971,9507" to="8971,11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86GcMAAADaAAAADwAAAGRycy9kb3ducmV2LnhtbESPQWvCQBSE7wX/w/IKvdVdbSslupFE&#10;EHrpQY331+wzSZN9G7JrjP++Wyj0OMzMN8xmO9lOjDT4xrGGxVyBIC6dabjSUJz2z+8gfEA22Dkm&#10;DXfysE1nDxtMjLvxgcZjqESEsE9QQx1Cn0jpy5os+rnriaN3cYPFEOVQSTPgLcJtJ5dKraTFhuNC&#10;jT3tairb49VqmNzXW3XO8vbw/br4vI55cTdBaf30OGVrEIGm8B/+a38YDS/weyXeAJn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vOhnDAAAA2gAAAA8AAAAAAAAAAAAA&#10;AAAAoQIAAGRycy9kb3ducmV2LnhtbFBLBQYAAAAABAAEAPkAAACRAwAAAAA=&#10;">
                  <v:stroke endarrow="open"/>
                </v:line>
                <v:line id="直线 40" o:spid="_x0000_s1029" style="position:absolute;visibility:visible;mso-wrap-style:square" from="8971,11107" to="11291,11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TVZcQAAADaAAAADwAAAGRycy9kb3ducmV2LnhtbESP3WrCQBSE7wu+w3KE3hTdWGjV6CpB&#10;KJReFJr6AMfsMVnMno3ZzY8+fbdQ6OUwM98w2/1oa9FT641jBYt5AoK4cNpwqeD4/TZbgfABWWPt&#10;mBTcyMN+N3nYYqrdwF/U56EUEcI+RQVVCE0qpS8qsujnriGO3tm1FkOUbSl1i0OE21o+J8mrtGg4&#10;LlTY0KGi4pJ3VsGLuV6X5+6z7rMPXJ/s/cmcJCn1OB2zDYhAY/gP/7XftYIl/F6JN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hNVlxAAAANoAAAAPAAAAAAAAAAAA&#10;AAAAAKECAABkcnMvZG93bnJldi54bWxQSwUGAAAAAAQABAD5AAAAkgMAAAAA&#10;">
                  <v:stroke endarrow="open"/>
                </v:line>
                <v:line id="直线 41" o:spid="_x0000_s1030" style="position:absolute;flip:y;visibility:visible;mso-wrap-style:square" from="8951,10507" to="10011,11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vWQ74AAADbAAAADwAAAGRycy9kb3ducmV2LnhtbERPTYvCMBC9C/6HMII3TRVcpBpFREVk&#10;L1v1Pm3GtNhMShO1/vvNwoK3ebzPWa47W4sntb5yrGAyTkAQF05XbBRczvvRHIQPyBprx6TgTR7W&#10;q35vial2L/6hZxaMiCHsU1RQhtCkUvqiJIt+7BriyN1cazFE2BqpW3zFcFvLaZJ8SYsVx4YSG9qW&#10;VNyzh1WQ7zZXc8qvOzvlb30wsyxnmSk1HHSbBYhAXfiI/91HHedP4O+XeIBc/Q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Ba9ZDvgAAANsAAAAPAAAAAAAAAAAAAAAAAKEC&#10;AABkcnMvZG93bnJldi54bWxQSwUGAAAAAAQABAD5AAAAjAMAAAAA&#10;">
                  <v:stroke dashstyle="dash"/>
                </v:line>
                <v:line id="直线 42" o:spid="_x0000_s1031" style="position:absolute;flip:y;visibility:visible;mso-wrap-style:square" from="9951,9887" to="11071,10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bk274AAADbAAAADwAAAGRycy9kb3ducmV2LnhtbERPy6rCMBDdC/5DGMGdpj6RahS9cMGN&#10;C1/7sRnbajMpTaz1740guJvDec5i1ZhC1FS53LKCQT8CQZxYnXOq4HT8781AOI+ssbBMCl7kYLVs&#10;txYYa/vkPdUHn4oQwi5GBZn3ZSylSzIy6Pq2JA7c1VYGfYBVKnWFzxBuCjmMoqk0mHNoyLCkv4yS&#10;++FhFDT2MknP6819fxsPdo96c3ppHynV7TTrOQhPjf+Jv+6tDvNH8PklHCCXb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zRuTbvgAAANsAAAAPAAAAAAAAAAAAAAAAAKEC&#10;AABkcnMvZG93bnJldi54bWxQSwUGAAAAAAQABAD5AAAAjAMAAAAA&#10;">
                  <v:stroke endarrow="open"/>
                </v:line>
                <v:line id="直线 43" o:spid="_x0000_s1032" style="position:absolute;flip:y;visibility:visible;mso-wrap-style:square" from="9971,9867" to="9971,105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rVMc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xn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YrVMcUAAADbAAAADwAAAAAAAAAA&#10;AAAAAAChAgAAZHJzL2Rvd25yZXYueG1sUEsFBgAAAAAEAAQA+QAAAJMDAAAAAA==&#10;"/>
                <v:line id="直线 44" o:spid="_x0000_s1033" style="position:absolute;visibility:visible;mso-wrap-style:square" from="9991,9887" to="11071,9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直线 45" o:spid="_x0000_s1034" style="position:absolute;flip:y;visibility:visible;mso-wrap-style:square" from="10371,10207" to="10531,10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2DV8MAAADbAAAADwAAAGRycy9kb3ducmV2LnhtbESPS2vDMBCE74X+B7GF3hrZfYTgRAl2&#10;odBLD87jvrE2thtrZSz59e+rQKDHYWa+YTa7yTRioM7VlhXEiwgEcWF1zaWC4+HrZQXCeWSNjWVS&#10;MJOD3fbxYYOJtiPnNOx9KQKEXYIKKu/bREpXVGTQLWxLHLyL7Qz6ILtS6g7HADeNfI2ipTRYc1io&#10;sKXPiorrvjcKJnv+KE9pds1/3+OffsiOs/aRUs9PU7oG4Wny/+F7+1sreIvh9iX8AL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tg1fDAAAA2wAAAA8AAAAAAAAAAAAA&#10;AAAAoQIAAGRycy9kb3ducmV2LnhtbFBLBQYAAAAABAAEAPkAAACRAwAAAAA=&#10;">
                  <v:stroke endarrow="open"/>
                </v:line>
                <v:line id="直线 46" o:spid="_x0000_s1035" style="position:absolute;flip:x;visibility:visible;mso-wrap-style:square" from="10391,9887" to="10511,9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8dIMMAAADbAAAADwAAAGRycy9kb3ducmV2LnhtbESPT2vCQBTE74LfYXmCN91Eq5ToGpJC&#10;oZce/NP7M/uapGbfhuwa47fvCoLHYWZ+w2zTwTSip87VlhXE8wgEcWF1zaWC0/Fz9g7CeWSNjWVS&#10;cCcH6W482mKi7Y331B98KQKEXYIKKu/bREpXVGTQzW1LHLxf2xn0QXal1B3eAtw0chFFa2mw5rBQ&#10;YUsfFRWXw9UoGOx5Vf5k+WX/9xZ/X/v8dNc+Umo6GbINCE+Df4Wf7S+tYLmAx5fwA+Tu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/HSDDAAAA2wAAAA8AAAAAAAAAAAAA&#10;AAAAoQIAAGRycy9kb3ducmV2LnhtbFBLBQYAAAAABAAEAPkAAACRAwAAAAA=&#10;">
                  <v:stroke endarrow="open"/>
                </v:line>
                <v:line id="直线 47" o:spid="_x0000_s1036" style="position:absolute;visibility:visible;mso-wrap-style:square" from="9971,10127" to="9971,10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R8ZcQAAADbAAAADwAAAGRycy9kb3ducmV2LnhtbESP0WrCQBRE3wv+w3ILvohuVGpt6ioi&#10;CMWHgrEfcM1ek6XZuzG7xtSvdwWhj8PMnGEWq85WoqXGG8cKxqMEBHHutOFCwc9hO5yD8AFZY+WY&#10;FPyRh9Wy97LAVLsr76nNQiEihH2KCsoQ6lRKn5dk0Y9cTRy9k2sshiibQuoGrxFuKzlJkpm0aDgu&#10;lFjTpqT8N7tYBW/mfH4/Xb6rdr3Dj6O9DcxRklL91279CSJQF/7Dz/aXVjCdwuNL/AF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hHxlxAAAANsAAAAPAAAAAAAAAAAA&#10;AAAAAKECAABkcnMvZG93bnJldi54bWxQSwUGAAAAAAQABAD5AAAAkgMAAAAA&#10;">
                  <v:stroke endarrow="open"/>
                </v:line>
                <v:shape id="文本框 48" o:spid="_x0000_s1037" type="#_x0000_t202" style="position:absolute;left:11276;top:10697;width:520;height: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tbl>
                        <w:tblPr>
                          <w:tblW w:w="0" w:type="auto"/>
                          <w:tblCellSpacing w:w="0" w:type="dxa"/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247"/>
                        </w:tblGrid>
                        <w:tr w:rsidR="00EF0EA0">
                          <w:trPr>
                            <w:tblCellSpacing w:w="0" w:type="dxa"/>
                          </w:trPr>
                          <w:tc>
                            <w:tcPr>
                              <w:tcW w:w="247" w:type="dxa"/>
                              <w:vAlign w:val="center"/>
                            </w:tcPr>
                            <w:p w:rsidR="00EF0EA0" w:rsidRDefault="00EF0EA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</w:p>
                          </w:tc>
                        </w:tr>
                      </w:tbl>
                      <w:p w:rsidR="00EF0EA0" w:rsidRDefault="00EF0EA0">
                        <w:pPr>
                          <w:widowControl/>
                          <w:jc w:val="left"/>
                          <w:rPr>
                            <w:rFonts w:ascii="宋体" w:cs="宋体"/>
                            <w:kern w:val="0"/>
                            <w:sz w:val="24"/>
                          </w:rPr>
                        </w:pPr>
                      </w:p>
                    </w:txbxContent>
                  </v:textbox>
                </v:shape>
                <v:shape id="文本框 49" o:spid="_x0000_s1038" type="#_x0000_t202" style="position:absolute;left:8353;top:9410;width:5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tbl>
                        <w:tblPr>
                          <w:tblW w:w="0" w:type="auto"/>
                          <w:tblCellSpacing w:w="0" w:type="dxa"/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247"/>
                        </w:tblGrid>
                        <w:tr w:rsidR="00EF0EA0">
                          <w:trPr>
                            <w:tblCellSpacing w:w="0" w:type="dxa"/>
                          </w:trPr>
                          <w:tc>
                            <w:tcPr>
                              <w:tcW w:w="247" w:type="dxa"/>
                              <w:vAlign w:val="center"/>
                            </w:tcPr>
                            <w:p w:rsidR="00EF0EA0" w:rsidRDefault="00EF0EA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c>
                        </w:tr>
                      </w:tbl>
                      <w:p w:rsidR="00EF0EA0" w:rsidRDefault="00EF0EA0">
                        <w:pPr>
                          <w:widowControl/>
                          <w:jc w:val="left"/>
                          <w:rPr>
                            <w:rFonts w:ascii="宋体" w:cs="宋体"/>
                            <w:kern w:val="0"/>
                            <w:sz w:val="24"/>
                          </w:rPr>
                        </w:pPr>
                      </w:p>
                    </w:txbxContent>
                  </v:textbox>
                </v:shape>
                <v:shape id="文本框 50" o:spid="_x0000_s1039" type="#_x0000_t202" style="position:absolute;left:8399;top:10860;width:705;height: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tbl>
                        <w:tblPr>
                          <w:tblW w:w="0" w:type="auto"/>
                          <w:tblCellSpacing w:w="0" w:type="dxa"/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387"/>
                        </w:tblGrid>
                        <w:tr w:rsidR="00EF0EA0">
                          <w:trPr>
                            <w:tblCellSpacing w:w="0" w:type="dxa"/>
                          </w:trPr>
                          <w:tc>
                            <w:tcPr>
                              <w:tcW w:w="387" w:type="dxa"/>
                              <w:vAlign w:val="center"/>
                            </w:tcPr>
                            <w:p w:rsidR="00EF0EA0" w:rsidRDefault="00C3348E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c>
                        </w:tr>
                      </w:tbl>
                      <w:p w:rsidR="00EF0EA0" w:rsidRDefault="00EF0EA0" w:rsidP="00C3348E">
                        <w:pPr>
                          <w:widowControl/>
                          <w:jc w:val="left"/>
                          <w:rPr>
                            <w:rFonts w:ascii="宋体" w:cs="宋体"/>
                            <w:kern w:val="0"/>
                            <w:sz w:val="24"/>
                          </w:rPr>
                        </w:pPr>
                      </w:p>
                    </w:txbxContent>
                  </v:textbox>
                </v:shape>
                <v:shape id="文本框 51" o:spid="_x0000_s1040" type="#_x0000_t202" style="position:absolute;left:9831;top:10347;width:520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tbl>
                        <w:tblPr>
                          <w:tblW w:w="0" w:type="auto"/>
                          <w:tblCellSpacing w:w="0" w:type="dxa"/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247"/>
                        </w:tblGrid>
                        <w:tr w:rsidR="00EF0EA0">
                          <w:trPr>
                            <w:tblCellSpacing w:w="0" w:type="dxa"/>
                          </w:trPr>
                          <w:tc>
                            <w:tcPr>
                              <w:tcW w:w="247" w:type="dxa"/>
                              <w:vAlign w:val="center"/>
                            </w:tcPr>
                            <w:p w:rsidR="00EF0EA0" w:rsidRDefault="00EF0EA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A</w:t>
                              </w:r>
                            </w:p>
                          </w:tc>
                        </w:tr>
                      </w:tbl>
                      <w:p w:rsidR="00EF0EA0" w:rsidRDefault="00EF0EA0">
                        <w:pPr>
                          <w:widowControl/>
                          <w:jc w:val="left"/>
                          <w:rPr>
                            <w:rFonts w:ascii="宋体" w:cs="宋体"/>
                            <w:kern w:val="0"/>
                            <w:sz w:val="24"/>
                          </w:rPr>
                        </w:pPr>
                      </w:p>
                    </w:txbxContent>
                  </v:textbox>
                </v:shape>
                <v:shape id="文本框 52" o:spid="_x0000_s1041" type="#_x0000_t202" style="position:absolute;left:10971;top:9507;width:540;height: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tbl>
                        <w:tblPr>
                          <w:tblW w:w="0" w:type="auto"/>
                          <w:tblCellSpacing w:w="0" w:type="dxa"/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267"/>
                        </w:tblGrid>
                        <w:tr w:rsidR="00EF0EA0">
                          <w:trPr>
                            <w:tblCellSpacing w:w="0" w:type="dxa"/>
                          </w:trPr>
                          <w:tc>
                            <w:tcPr>
                              <w:tcW w:w="267" w:type="dxa"/>
                              <w:vAlign w:val="center"/>
                            </w:tcPr>
                            <w:p w:rsidR="00EF0EA0" w:rsidRDefault="00EF0EA0">
                              <w:pPr>
                                <w:pStyle w:val="1"/>
                              </w:pPr>
                              <w:r>
                                <w:t>B</w:t>
                              </w:r>
                            </w:p>
                          </w:tc>
                        </w:tr>
                      </w:tbl>
                      <w:p w:rsidR="00EF0EA0" w:rsidRDefault="00EF0EA0">
                        <w:pPr>
                          <w:widowControl/>
                          <w:jc w:val="left"/>
                          <w:rPr>
                            <w:rFonts w:ascii="宋体" w:cs="宋体"/>
                            <w:kern w:val="0"/>
                            <w:sz w:val="24"/>
                          </w:rPr>
                        </w:pPr>
                      </w:p>
                    </w:txbxContent>
                  </v:textbox>
                </v:shape>
                <v:shape id="文本框 53" o:spid="_x0000_s1042" type="#_x0000_t202" style="position:absolute;left:9751;top:9447;width:5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tbl>
                        <w:tblPr>
                          <w:tblW w:w="0" w:type="auto"/>
                          <w:tblCellSpacing w:w="0" w:type="dxa"/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227"/>
                        </w:tblGrid>
                        <w:tr w:rsidR="00EF0EA0" w:rsidRPr="00EF0EA0">
                          <w:trPr>
                            <w:tblCellSpacing w:w="0" w:type="dxa"/>
                          </w:trPr>
                          <w:tc>
                            <w:tcPr>
                              <w:tcW w:w="227" w:type="dxa"/>
                              <w:vAlign w:val="center"/>
                            </w:tcPr>
                            <w:p w:rsidR="00EF0EA0" w:rsidRPr="00EF0EA0" w:rsidRDefault="00EF0EA0">
                              <w:pPr>
                                <w:pStyle w:val="1"/>
                                <w:rPr>
                                  <w:sz w:val="22"/>
                                </w:rPr>
                              </w:pPr>
                              <w:r w:rsidRPr="00EF0EA0">
                                <w:rPr>
                                  <w:sz w:val="22"/>
                                </w:rPr>
                                <w:t>C</w:t>
                              </w:r>
                            </w:p>
                          </w:tc>
                        </w:tr>
                      </w:tbl>
                      <w:p w:rsidR="00EF0EA0" w:rsidRDefault="00EF0EA0">
                        <w:pPr>
                          <w:widowControl/>
                          <w:jc w:val="left"/>
                          <w:rPr>
                            <w:rFonts w:ascii="宋体" w:cs="宋体"/>
                            <w:kern w:val="0"/>
                            <w:sz w:val="24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EF0EA0" w:rsidRPr="00D52DDC">
        <w:rPr>
          <w:rFonts w:hint="eastAsia"/>
          <w:sz w:val="24"/>
        </w:rPr>
        <w:t>A.</w:t>
      </w:r>
      <w:r w:rsidR="00EF0EA0" w:rsidRPr="00D52DDC">
        <w:rPr>
          <w:sz w:val="24"/>
        </w:rPr>
        <w:t xml:space="preserve">  </w:t>
      </w:r>
      <w:r w:rsidR="00EF0EA0" w:rsidRPr="00D52DDC">
        <w:rPr>
          <w:i/>
          <w:iCs/>
          <w:sz w:val="24"/>
        </w:rPr>
        <w:t>A</w:t>
      </w:r>
      <w:r w:rsidR="00EF0EA0" w:rsidRPr="00D52DDC">
        <w:rPr>
          <w:rFonts w:hint="eastAsia"/>
          <w:sz w:val="24"/>
        </w:rPr>
        <w:t>→</w:t>
      </w:r>
      <w:r w:rsidR="00EF0EA0" w:rsidRPr="00D52DDC">
        <w:rPr>
          <w:i/>
          <w:iCs/>
          <w:sz w:val="24"/>
        </w:rPr>
        <w:t>B</w:t>
      </w:r>
      <w:r w:rsidR="00EF0EA0" w:rsidRPr="00D52DDC">
        <w:rPr>
          <w:sz w:val="24"/>
        </w:rPr>
        <w:t xml:space="preserve">   </w:t>
      </w:r>
    </w:p>
    <w:p w:rsidR="00EF0EA0" w:rsidRPr="00D52DDC" w:rsidRDefault="00631DE1" w:rsidP="0045020C">
      <w:pPr>
        <w:snapToGrid w:val="0"/>
        <w:spacing w:line="360" w:lineRule="auto"/>
        <w:rPr>
          <w:sz w:val="24"/>
        </w:rPr>
      </w:pPr>
      <w:r w:rsidRPr="00D52DDC">
        <w:rPr>
          <w:rFonts w:hint="eastAsia"/>
          <w:sz w:val="24"/>
        </w:rPr>
        <w:t>B.</w:t>
      </w:r>
      <w:r w:rsidRPr="00D52DDC">
        <w:rPr>
          <w:sz w:val="24"/>
        </w:rPr>
        <w:t xml:space="preserve"> </w:t>
      </w:r>
      <w:r w:rsidRPr="00D52DDC">
        <w:rPr>
          <w:rFonts w:hint="eastAsia"/>
          <w:sz w:val="24"/>
        </w:rPr>
        <w:t xml:space="preserve"> </w:t>
      </w:r>
      <w:r w:rsidRPr="00D52DDC">
        <w:rPr>
          <w:i/>
          <w:iCs/>
          <w:sz w:val="24"/>
        </w:rPr>
        <w:t>B</w:t>
      </w:r>
      <w:r w:rsidRPr="00D52DDC">
        <w:rPr>
          <w:rFonts w:hint="eastAsia"/>
          <w:sz w:val="24"/>
        </w:rPr>
        <w:t>→</w:t>
      </w:r>
      <w:r w:rsidRPr="00D52DDC">
        <w:rPr>
          <w:i/>
          <w:iCs/>
          <w:sz w:val="24"/>
        </w:rPr>
        <w:t>C</w:t>
      </w:r>
      <w:r w:rsidRPr="00D52DDC">
        <w:rPr>
          <w:sz w:val="24"/>
        </w:rPr>
        <w:t xml:space="preserve">    </w:t>
      </w:r>
    </w:p>
    <w:p w:rsidR="00631DE1" w:rsidRPr="00D52DDC" w:rsidRDefault="00EF0EA0" w:rsidP="0045020C">
      <w:pPr>
        <w:snapToGrid w:val="0"/>
        <w:spacing w:line="360" w:lineRule="auto"/>
        <w:rPr>
          <w:sz w:val="24"/>
        </w:rPr>
      </w:pPr>
      <w:r w:rsidRPr="00D52DDC">
        <w:rPr>
          <w:rFonts w:hint="eastAsia"/>
          <w:sz w:val="24"/>
        </w:rPr>
        <w:t>C.</w:t>
      </w:r>
      <w:r w:rsidRPr="00D52DDC">
        <w:rPr>
          <w:sz w:val="24"/>
        </w:rPr>
        <w:t xml:space="preserve">  </w:t>
      </w:r>
      <w:r w:rsidRPr="00D52DDC">
        <w:rPr>
          <w:i/>
          <w:iCs/>
          <w:sz w:val="24"/>
        </w:rPr>
        <w:t>C</w:t>
      </w:r>
      <w:r w:rsidRPr="00D52DDC">
        <w:rPr>
          <w:rFonts w:hint="eastAsia"/>
          <w:sz w:val="24"/>
        </w:rPr>
        <w:t>→</w:t>
      </w:r>
      <w:r w:rsidRPr="00D52DDC">
        <w:rPr>
          <w:i/>
          <w:iCs/>
          <w:sz w:val="24"/>
        </w:rPr>
        <w:t>A</w:t>
      </w:r>
      <w:r w:rsidRPr="00D52DDC">
        <w:rPr>
          <w:sz w:val="24"/>
        </w:rPr>
        <w:t xml:space="preserve">    </w:t>
      </w:r>
    </w:p>
    <w:p w:rsidR="00EF0EA0" w:rsidRPr="00D52DDC" w:rsidRDefault="00EF0EA0" w:rsidP="0045020C">
      <w:pPr>
        <w:snapToGrid w:val="0"/>
        <w:spacing w:line="360" w:lineRule="auto"/>
        <w:rPr>
          <w:color w:val="000000" w:themeColor="text1"/>
          <w:sz w:val="24"/>
        </w:rPr>
      </w:pPr>
      <w:r w:rsidRPr="00D52DDC">
        <w:rPr>
          <w:rFonts w:hint="eastAsia"/>
          <w:color w:val="000000" w:themeColor="text1"/>
          <w:sz w:val="24"/>
        </w:rPr>
        <w:t>D.</w:t>
      </w:r>
      <w:r w:rsidRPr="00D52DDC">
        <w:rPr>
          <w:color w:val="000000" w:themeColor="text1"/>
          <w:sz w:val="24"/>
        </w:rPr>
        <w:t xml:space="preserve">  </w:t>
      </w:r>
      <w:r w:rsidRPr="00D52DDC">
        <w:rPr>
          <w:i/>
          <w:iCs/>
          <w:color w:val="000000" w:themeColor="text1"/>
          <w:sz w:val="24"/>
        </w:rPr>
        <w:t>B</w:t>
      </w:r>
      <w:r w:rsidRPr="00D52DDC">
        <w:rPr>
          <w:rFonts w:hint="eastAsia"/>
          <w:color w:val="000000" w:themeColor="text1"/>
          <w:sz w:val="24"/>
        </w:rPr>
        <w:t>→</w:t>
      </w:r>
      <w:r w:rsidRPr="00D52DDC">
        <w:rPr>
          <w:i/>
          <w:iCs/>
          <w:color w:val="000000" w:themeColor="text1"/>
          <w:sz w:val="24"/>
        </w:rPr>
        <w:t>C</w:t>
      </w:r>
      <w:r w:rsidR="0044145D" w:rsidRPr="00D52DDC">
        <w:rPr>
          <w:color w:val="000000" w:themeColor="text1"/>
          <w:sz w:val="24"/>
        </w:rPr>
        <w:t>和</w:t>
      </w:r>
      <w:r w:rsidR="0044145D" w:rsidRPr="00D52DDC">
        <w:rPr>
          <w:i/>
          <w:iCs/>
          <w:sz w:val="24"/>
        </w:rPr>
        <w:t>C</w:t>
      </w:r>
      <w:r w:rsidR="0044145D" w:rsidRPr="00D52DDC">
        <w:rPr>
          <w:rFonts w:hint="eastAsia"/>
          <w:sz w:val="24"/>
        </w:rPr>
        <w:t>→</w:t>
      </w:r>
      <w:r w:rsidR="0044145D" w:rsidRPr="00D52DDC">
        <w:rPr>
          <w:i/>
          <w:iCs/>
          <w:sz w:val="24"/>
        </w:rPr>
        <w:t>A</w:t>
      </w:r>
    </w:p>
    <w:p w:rsidR="0045020C" w:rsidRPr="00D52DDC" w:rsidRDefault="0045020C" w:rsidP="00631DE1">
      <w:pPr>
        <w:spacing w:line="300" w:lineRule="auto"/>
        <w:rPr>
          <w:sz w:val="24"/>
        </w:rPr>
      </w:pPr>
      <w:r w:rsidRPr="00D52DDC">
        <w:rPr>
          <w:rFonts w:hint="eastAsia"/>
          <w:sz w:val="24"/>
        </w:rPr>
        <w:t xml:space="preserve">9. </w:t>
      </w:r>
      <w:r w:rsidR="00201A5E" w:rsidRPr="00D52DDC">
        <w:rPr>
          <w:rFonts w:hint="eastAsia"/>
          <w:sz w:val="24"/>
        </w:rPr>
        <w:t>对于室温</w:t>
      </w:r>
      <w:r w:rsidR="00556867">
        <w:rPr>
          <w:rFonts w:hint="eastAsia"/>
          <w:sz w:val="24"/>
        </w:rPr>
        <w:t>下的</w:t>
      </w:r>
      <w:r w:rsidRPr="00D52DDC">
        <w:rPr>
          <w:rFonts w:hint="eastAsia"/>
          <w:sz w:val="24"/>
        </w:rPr>
        <w:t>双原子分子理想气体，在等压膨胀的情况下，系统对外所作的功与从外界吸收的热量之比</w:t>
      </w:r>
      <w:r w:rsidRPr="00D52DDC">
        <w:rPr>
          <w:i/>
          <w:sz w:val="24"/>
        </w:rPr>
        <w:t xml:space="preserve">W </w:t>
      </w:r>
      <w:r w:rsidRPr="00D52DDC">
        <w:rPr>
          <w:sz w:val="24"/>
        </w:rPr>
        <w:t xml:space="preserve">/ </w:t>
      </w:r>
      <w:r w:rsidRPr="00D52DDC">
        <w:rPr>
          <w:i/>
          <w:sz w:val="24"/>
        </w:rPr>
        <w:t>Q</w:t>
      </w:r>
      <w:r w:rsidRPr="00D52DDC">
        <w:rPr>
          <w:rFonts w:hint="eastAsia"/>
          <w:sz w:val="24"/>
        </w:rPr>
        <w:t>等于</w:t>
      </w:r>
      <w:r w:rsidRPr="00D52DDC">
        <w:rPr>
          <w:rFonts w:hint="eastAsia"/>
          <w:sz w:val="24"/>
          <w:u w:val="single"/>
        </w:rPr>
        <w:t xml:space="preserve">  </w:t>
      </w:r>
      <w:r w:rsidR="00201A5E" w:rsidRPr="00D52DDC">
        <w:rPr>
          <w:rFonts w:hint="eastAsia"/>
          <w:sz w:val="24"/>
          <w:u w:val="single"/>
        </w:rPr>
        <w:t xml:space="preserve">  </w:t>
      </w:r>
      <w:r w:rsidRPr="00D52DDC">
        <w:rPr>
          <w:rFonts w:hint="eastAsia"/>
          <w:sz w:val="24"/>
          <w:u w:val="single"/>
        </w:rPr>
        <w:t xml:space="preserve">   </w:t>
      </w:r>
      <w:r w:rsidRPr="00D52DDC">
        <w:rPr>
          <w:rFonts w:hint="eastAsia"/>
          <w:sz w:val="24"/>
        </w:rPr>
        <w:t xml:space="preserve">.               </w:t>
      </w:r>
      <w:r w:rsidR="00D52DDC">
        <w:rPr>
          <w:rFonts w:hint="eastAsia"/>
          <w:sz w:val="24"/>
        </w:rPr>
        <w:t xml:space="preserve">                   </w:t>
      </w:r>
      <w:r w:rsidR="00556867">
        <w:rPr>
          <w:rFonts w:hint="eastAsia"/>
          <w:sz w:val="24"/>
        </w:rPr>
        <w:t xml:space="preserve">   </w:t>
      </w:r>
      <w:r w:rsidR="00D52DDC">
        <w:rPr>
          <w:rFonts w:hint="eastAsia"/>
          <w:sz w:val="24"/>
        </w:rPr>
        <w:t xml:space="preserve">  </w:t>
      </w:r>
      <w:r w:rsidR="00556867">
        <w:rPr>
          <w:rFonts w:hint="eastAsia"/>
          <w:sz w:val="24"/>
        </w:rPr>
        <w:t xml:space="preserve"> </w:t>
      </w:r>
      <w:r w:rsidR="00D52DDC">
        <w:rPr>
          <w:rFonts w:hint="eastAsia"/>
          <w:sz w:val="24"/>
        </w:rPr>
        <w:t xml:space="preserve"> </w:t>
      </w:r>
      <w:r w:rsidRPr="00D52DDC">
        <w:rPr>
          <w:rFonts w:hint="eastAsia"/>
          <w:sz w:val="24"/>
        </w:rPr>
        <w:t>（</w:t>
      </w:r>
      <w:r w:rsidR="00037B8A" w:rsidRPr="00D52DDC">
        <w:rPr>
          <w:rFonts w:hint="eastAsia"/>
          <w:sz w:val="24"/>
        </w:rPr>
        <w:t xml:space="preserve">   </w:t>
      </w:r>
      <w:r w:rsidRPr="00D52DDC">
        <w:rPr>
          <w:sz w:val="24"/>
        </w:rPr>
        <w:t xml:space="preserve">  </w:t>
      </w:r>
      <w:r w:rsidRPr="00D52DDC">
        <w:rPr>
          <w:rFonts w:hint="eastAsia"/>
          <w:sz w:val="24"/>
        </w:rPr>
        <w:t>）</w:t>
      </w:r>
    </w:p>
    <w:p w:rsidR="00EF0EA0" w:rsidRPr="00D52DDC" w:rsidRDefault="0045020C" w:rsidP="0045020C">
      <w:pPr>
        <w:spacing w:line="400" w:lineRule="exact"/>
        <w:rPr>
          <w:sz w:val="24"/>
        </w:rPr>
      </w:pPr>
      <w:proofErr w:type="gramStart"/>
      <w:r w:rsidRPr="00D52DDC">
        <w:rPr>
          <w:rFonts w:hint="eastAsia"/>
          <w:sz w:val="24"/>
        </w:rPr>
        <w:t>A.</w:t>
      </w:r>
      <w:r w:rsidRPr="00D52DDC">
        <w:rPr>
          <w:sz w:val="24"/>
        </w:rPr>
        <w:t xml:space="preserve">  </w:t>
      </w:r>
      <w:r w:rsidRPr="00D52DDC">
        <w:rPr>
          <w:rFonts w:hint="eastAsia"/>
          <w:sz w:val="24"/>
        </w:rPr>
        <w:t>2</w:t>
      </w:r>
      <w:proofErr w:type="gramEnd"/>
      <w:r w:rsidRPr="00D52DDC">
        <w:rPr>
          <w:sz w:val="24"/>
        </w:rPr>
        <w:t>/</w:t>
      </w:r>
      <w:r w:rsidRPr="00D52DDC">
        <w:rPr>
          <w:rFonts w:hint="eastAsia"/>
          <w:sz w:val="24"/>
        </w:rPr>
        <w:t xml:space="preserve">3 </w:t>
      </w:r>
      <w:r w:rsidRPr="00D52DDC">
        <w:rPr>
          <w:sz w:val="24"/>
        </w:rPr>
        <w:t xml:space="preserve">      </w:t>
      </w:r>
      <w:r w:rsidRPr="00D52DDC">
        <w:rPr>
          <w:rFonts w:hint="eastAsia"/>
          <w:sz w:val="24"/>
        </w:rPr>
        <w:t xml:space="preserve">        </w:t>
      </w:r>
      <w:r w:rsidRPr="00D52DDC">
        <w:rPr>
          <w:sz w:val="24"/>
        </w:rPr>
        <w:t xml:space="preserve">  </w:t>
      </w:r>
      <w:r w:rsidRPr="00D52DDC">
        <w:rPr>
          <w:rFonts w:hint="eastAsia"/>
          <w:sz w:val="24"/>
        </w:rPr>
        <w:t>B.</w:t>
      </w:r>
      <w:r w:rsidRPr="00D52DDC">
        <w:rPr>
          <w:sz w:val="24"/>
        </w:rPr>
        <w:t xml:space="preserve">  </w:t>
      </w:r>
      <w:proofErr w:type="gramStart"/>
      <w:r w:rsidRPr="00D52DDC">
        <w:rPr>
          <w:sz w:val="24"/>
        </w:rPr>
        <w:t>2/7</w:t>
      </w:r>
      <w:r w:rsidRPr="00D52DDC">
        <w:rPr>
          <w:rFonts w:hint="eastAsia"/>
          <w:sz w:val="24"/>
        </w:rPr>
        <w:t xml:space="preserve"> </w:t>
      </w:r>
      <w:r w:rsidRPr="00D52DDC">
        <w:rPr>
          <w:sz w:val="24"/>
        </w:rPr>
        <w:t xml:space="preserve"> </w:t>
      </w:r>
      <w:r w:rsidRPr="00D52DDC">
        <w:rPr>
          <w:rFonts w:hint="eastAsia"/>
          <w:sz w:val="24"/>
        </w:rPr>
        <w:t xml:space="preserve">            </w:t>
      </w:r>
      <w:r w:rsidRPr="00D52DDC">
        <w:rPr>
          <w:sz w:val="24"/>
        </w:rPr>
        <w:t xml:space="preserve"> </w:t>
      </w:r>
      <w:r w:rsidRPr="00D52DDC">
        <w:rPr>
          <w:rFonts w:hint="eastAsia"/>
          <w:sz w:val="24"/>
        </w:rPr>
        <w:t>C.</w:t>
      </w:r>
      <w:proofErr w:type="gramEnd"/>
      <w:r w:rsidRPr="00D52DDC">
        <w:rPr>
          <w:sz w:val="24"/>
        </w:rPr>
        <w:t xml:space="preserve">  </w:t>
      </w:r>
      <w:proofErr w:type="gramStart"/>
      <w:r w:rsidRPr="00D52DDC">
        <w:rPr>
          <w:sz w:val="24"/>
        </w:rPr>
        <w:t>2/5</w:t>
      </w:r>
      <w:r w:rsidRPr="00D52DDC">
        <w:rPr>
          <w:rFonts w:hint="eastAsia"/>
          <w:sz w:val="24"/>
        </w:rPr>
        <w:t xml:space="preserve"> </w:t>
      </w:r>
      <w:r w:rsidRPr="00D52DDC">
        <w:rPr>
          <w:sz w:val="24"/>
        </w:rPr>
        <w:t xml:space="preserve">   </w:t>
      </w:r>
      <w:r w:rsidRPr="00D52DDC">
        <w:rPr>
          <w:rFonts w:hint="eastAsia"/>
          <w:sz w:val="24"/>
        </w:rPr>
        <w:t xml:space="preserve">       </w:t>
      </w:r>
      <w:r w:rsidRPr="00D52DDC">
        <w:rPr>
          <w:sz w:val="24"/>
        </w:rPr>
        <w:t xml:space="preserve">     </w:t>
      </w:r>
      <w:r w:rsidRPr="00D52DDC">
        <w:rPr>
          <w:rFonts w:hint="eastAsia"/>
          <w:sz w:val="24"/>
        </w:rPr>
        <w:t>D.</w:t>
      </w:r>
      <w:proofErr w:type="gramEnd"/>
      <w:r w:rsidRPr="00D52DDC">
        <w:rPr>
          <w:sz w:val="24"/>
        </w:rPr>
        <w:t xml:space="preserve">  1/</w:t>
      </w:r>
      <w:r w:rsidRPr="00D52DDC">
        <w:rPr>
          <w:rFonts w:hint="eastAsia"/>
          <w:sz w:val="24"/>
        </w:rPr>
        <w:t xml:space="preserve">2 </w:t>
      </w:r>
      <w:r w:rsidRPr="00D52DDC">
        <w:rPr>
          <w:sz w:val="24"/>
        </w:rPr>
        <w:t xml:space="preserve">    </w:t>
      </w:r>
    </w:p>
    <w:p w:rsidR="0045020C" w:rsidRPr="00D52DDC" w:rsidRDefault="00201A5E" w:rsidP="0045020C">
      <w:pPr>
        <w:spacing w:line="400" w:lineRule="exact"/>
        <w:rPr>
          <w:bCs/>
          <w:sz w:val="24"/>
        </w:rPr>
      </w:pPr>
      <w:r w:rsidRPr="00D52DDC">
        <w:rPr>
          <w:sz w:val="24"/>
        </w:rPr>
        <w:t xml:space="preserve">10. </w:t>
      </w:r>
      <w:r w:rsidR="007B6D1D" w:rsidRPr="00D52DDC">
        <w:rPr>
          <w:bCs/>
          <w:sz w:val="24"/>
        </w:rPr>
        <w:t>设</w:t>
      </w:r>
      <w:r w:rsidR="002E78E9" w:rsidRPr="00D52DDC">
        <w:rPr>
          <w:bCs/>
          <w:sz w:val="24"/>
        </w:rPr>
        <w:t>一块</w:t>
      </w:r>
      <w:r w:rsidR="007B6D1D" w:rsidRPr="00D52DDC">
        <w:rPr>
          <w:bCs/>
          <w:sz w:val="24"/>
        </w:rPr>
        <w:t>导体中自由电子数为</w:t>
      </w:r>
      <w:r w:rsidR="007B6D1D" w:rsidRPr="00D52DDC">
        <w:rPr>
          <w:bCs/>
          <w:sz w:val="24"/>
        </w:rPr>
        <w:t xml:space="preserve"> </w:t>
      </w:r>
      <w:r w:rsidR="007B6D1D" w:rsidRPr="00D52DDC">
        <w:rPr>
          <w:bCs/>
          <w:i/>
          <w:iCs/>
          <w:sz w:val="24"/>
        </w:rPr>
        <w:t>N</w:t>
      </w:r>
      <w:r w:rsidR="007B6D1D" w:rsidRPr="00D52DDC">
        <w:rPr>
          <w:bCs/>
          <w:sz w:val="24"/>
        </w:rPr>
        <w:t xml:space="preserve">, </w:t>
      </w:r>
      <w:r w:rsidR="007B6D1D" w:rsidRPr="00D52DDC">
        <w:rPr>
          <w:bCs/>
          <w:sz w:val="24"/>
        </w:rPr>
        <w:t>电子速率最大值为费米速率</w:t>
      </w:r>
      <w:r w:rsidR="007B6D1D" w:rsidRPr="00D52DDC">
        <w:rPr>
          <w:bCs/>
          <w:sz w:val="24"/>
        </w:rPr>
        <w:t xml:space="preserve"> </w:t>
      </w:r>
      <w:proofErr w:type="spellStart"/>
      <w:r w:rsidR="007B6D1D" w:rsidRPr="00D52DDC">
        <w:rPr>
          <w:bCs/>
          <w:i/>
          <w:sz w:val="24"/>
        </w:rPr>
        <w:t>v</w:t>
      </w:r>
      <w:r w:rsidR="007B6D1D" w:rsidRPr="00D52DDC">
        <w:rPr>
          <w:bCs/>
          <w:sz w:val="24"/>
          <w:vertAlign w:val="subscript"/>
        </w:rPr>
        <w:t>F</w:t>
      </w:r>
      <w:proofErr w:type="spellEnd"/>
      <w:r w:rsidR="007B6D1D" w:rsidRPr="00D52DDC">
        <w:rPr>
          <w:bCs/>
          <w:sz w:val="24"/>
        </w:rPr>
        <w:t>，且已知电子速率在</w:t>
      </w:r>
      <w:r w:rsidR="007B6D1D" w:rsidRPr="00D52DDC">
        <w:rPr>
          <w:bCs/>
          <w:sz w:val="24"/>
        </w:rPr>
        <w:t xml:space="preserve"> </w:t>
      </w:r>
      <w:r w:rsidR="007B6D1D" w:rsidRPr="00D52DDC">
        <w:rPr>
          <w:bCs/>
          <w:i/>
          <w:iCs/>
          <w:sz w:val="24"/>
        </w:rPr>
        <w:t xml:space="preserve">v — v </w:t>
      </w:r>
      <w:r w:rsidR="007B6D1D" w:rsidRPr="00D52DDC">
        <w:rPr>
          <w:bCs/>
          <w:sz w:val="24"/>
        </w:rPr>
        <w:t>+ d</w:t>
      </w:r>
      <w:r w:rsidR="007B6D1D" w:rsidRPr="00D52DDC">
        <w:rPr>
          <w:bCs/>
          <w:i/>
          <w:iCs/>
          <w:sz w:val="24"/>
        </w:rPr>
        <w:t xml:space="preserve">v </w:t>
      </w:r>
      <w:r w:rsidR="007B6D1D" w:rsidRPr="00D52DDC">
        <w:rPr>
          <w:bCs/>
          <w:sz w:val="24"/>
        </w:rPr>
        <w:t>区间概率为</w:t>
      </w:r>
    </w:p>
    <w:p w:rsidR="007B6D1D" w:rsidRDefault="00DC51D1" w:rsidP="00031454">
      <w:pPr>
        <w:tabs>
          <w:tab w:val="left" w:pos="6802"/>
        </w:tabs>
        <w:spacing w:line="400" w:lineRule="exact"/>
        <w:rPr>
          <w:sz w:val="24"/>
        </w:rPr>
      </w:pPr>
      <w:r>
        <w:rPr>
          <w:noProof/>
          <w:sz w:val="24"/>
        </w:rPr>
        <w:pict w14:anchorId="1B99D47D">
          <v:shape id="Object 13" o:spid="_x0000_s1100" type="#_x0000_t75" style="position:absolute;left:0;text-align:left;margin-left:116.5pt;margin-top:12.75pt;width:114pt;height:19pt;z-index:251833856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" fillcolor="#ddd">
            <v:imagedata r:id="rId51" o:title=""/>
          </v:shape>
          <o:OLEObject Type="Embed" ProgID="Equation.DSMT4" ShapeID="Object 13" DrawAspect="Content" ObjectID="_1687157616" r:id="rId52"/>
        </w:pict>
      </w:r>
      <w:r w:rsidR="00D52DDC" w:rsidRPr="00D52DDC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EFA1191" wp14:editId="1A80B408">
                <wp:simplePos x="0" y="0"/>
                <wp:positionH relativeFrom="column">
                  <wp:posOffset>1300480</wp:posOffset>
                </wp:positionH>
                <wp:positionV relativeFrom="paragraph">
                  <wp:posOffset>248920</wp:posOffset>
                </wp:positionV>
                <wp:extent cx="97155" cy="457200"/>
                <wp:effectExtent l="0" t="0" r="17145" b="19050"/>
                <wp:wrapNone/>
                <wp:docPr id="22540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7155" cy="457200"/>
                        </a:xfrm>
                        <a:prstGeom prst="leftBrace">
                          <a:avLst>
                            <a:gd name="adj1" fmla="val 5743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wrap="none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12" o:spid="_x0000_s1026" type="#_x0000_t87" style="position:absolute;left:0;text-align:left;margin-left:102.4pt;margin-top:19.6pt;width:7.65pt;height:36pt;z-index:251657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" adj="2636" strokecolor="black [3213]"/>
            </w:pict>
          </mc:Fallback>
        </mc:AlternateContent>
      </w:r>
      <w:r>
        <w:rPr>
          <w:noProof/>
          <w:sz w:val="24"/>
        </w:rPr>
        <w:pict w14:anchorId="316AA774">
          <v:shape id="Object 8" o:spid="_x0000_s1099" type="#_x0000_t75" style="position:absolute;left:0;text-align:left;margin-left:66.6pt;margin-top:17.15pt;width:30pt;height:31pt;z-index:251830784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" fillcolor="#ddd">
            <v:imagedata r:id="rId53" o:title=""/>
          </v:shape>
          <o:OLEObject Type="Embed" ProgID="Equation.DSMT4" ShapeID="Object 8" DrawAspect="Content" ObjectID="_1687157617" r:id="rId54"/>
        </w:pict>
      </w:r>
      <w:r w:rsidR="00031454" w:rsidRPr="00D52DDC">
        <w:rPr>
          <w:sz w:val="24"/>
        </w:rPr>
        <w:tab/>
      </w:r>
    </w:p>
    <w:p w:rsidR="00D52DDC" w:rsidRDefault="00D52DDC" w:rsidP="00031454">
      <w:pPr>
        <w:tabs>
          <w:tab w:val="left" w:pos="6802"/>
        </w:tabs>
        <w:spacing w:line="400" w:lineRule="exact"/>
        <w:rPr>
          <w:sz w:val="24"/>
        </w:rPr>
      </w:pPr>
    </w:p>
    <w:p w:rsidR="00D52DDC" w:rsidRPr="00D52DDC" w:rsidRDefault="00DC51D1" w:rsidP="00031454">
      <w:pPr>
        <w:tabs>
          <w:tab w:val="left" w:pos="6802"/>
        </w:tabs>
        <w:spacing w:line="400" w:lineRule="exact"/>
        <w:rPr>
          <w:sz w:val="24"/>
        </w:rPr>
      </w:pPr>
      <w:r>
        <w:rPr>
          <w:b/>
          <w:noProof/>
          <w:sz w:val="24"/>
        </w:rPr>
        <w:pict w14:anchorId="1B99D47D">
          <v:shape id="_x0000_s1102" type="#_x0000_t75" style="position:absolute;left:0;text-align:left;margin-left:120.25pt;margin-top:3.75pt;width:66pt;height:18pt;z-index:2518348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" fillcolor="#ddd">
            <v:imagedata r:id="rId55" o:title=""/>
          </v:shape>
          <o:OLEObject Type="Embed" ProgID="Equation.DSMT4" ShapeID="_x0000_s1102" DrawAspect="Content" ObjectID="_1687157618" r:id="rId56"/>
        </w:pict>
      </w:r>
    </w:p>
    <w:p w:rsidR="00D52DDC" w:rsidRDefault="00D52DDC" w:rsidP="00D52DDC">
      <w:pPr>
        <w:spacing w:line="300" w:lineRule="auto"/>
        <w:rPr>
          <w:sz w:val="24"/>
        </w:rPr>
      </w:pPr>
    </w:p>
    <w:p w:rsidR="00D52DDC" w:rsidRPr="00D52DDC" w:rsidRDefault="00DC51D1" w:rsidP="00D52DDC">
      <w:pPr>
        <w:spacing w:line="300" w:lineRule="auto"/>
        <w:rPr>
          <w:sz w:val="24"/>
        </w:rPr>
      </w:pPr>
      <w:r>
        <w:rPr>
          <w:noProof/>
          <w:sz w:val="24"/>
        </w:rPr>
        <w:pict w14:anchorId="1B99D47D">
          <v:shape id="_x0000_s1103" type="#_x0000_t75" style="position:absolute;left:0;text-align:left;margin-left:150.8pt;margin-top:1.05pt;width:11pt;height:13pt;z-index:2518359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" fillcolor="#ddd">
            <v:imagedata r:id="rId57" o:title=""/>
          </v:shape>
          <o:OLEObject Type="Embed" ProgID="Equation.DSMT4" ShapeID="_x0000_s1103" DrawAspect="Content" ObjectID="_1687157619" r:id="rId58"/>
        </w:pict>
      </w:r>
      <w:r w:rsidR="007B6D1D" w:rsidRPr="00D52DDC">
        <w:rPr>
          <w:sz w:val="24"/>
        </w:rPr>
        <w:t>则归一化常数</w:t>
      </w:r>
      <w:r w:rsidR="007B6D1D" w:rsidRPr="00D52DDC">
        <w:rPr>
          <w:i/>
          <w:sz w:val="24"/>
        </w:rPr>
        <w:t>A</w:t>
      </w:r>
      <w:r w:rsidR="007B6D1D" w:rsidRPr="00D52DDC">
        <w:rPr>
          <w:sz w:val="24"/>
        </w:rPr>
        <w:t>和平均速率</w:t>
      </w:r>
      <w:r w:rsidR="007B6D1D" w:rsidRPr="00D52DDC">
        <w:rPr>
          <w:sz w:val="24"/>
        </w:rPr>
        <w:t xml:space="preserve">    </w:t>
      </w:r>
      <w:r w:rsidR="007B6D1D" w:rsidRPr="00D52DDC">
        <w:rPr>
          <w:sz w:val="24"/>
        </w:rPr>
        <w:t>分别为</w:t>
      </w:r>
      <w:r w:rsidR="008C5113" w:rsidRPr="00D52DDC">
        <w:rPr>
          <w:rFonts w:hint="eastAsia"/>
          <w:sz w:val="24"/>
          <w:u w:val="single"/>
        </w:rPr>
        <w:t xml:space="preserve">      </w:t>
      </w:r>
      <w:r w:rsidR="008C5113" w:rsidRPr="00D52DDC">
        <w:rPr>
          <w:rFonts w:hint="eastAsia"/>
          <w:sz w:val="24"/>
        </w:rPr>
        <w:t>和</w:t>
      </w:r>
      <w:r w:rsidR="008C5113" w:rsidRPr="00D52DDC">
        <w:rPr>
          <w:rFonts w:hint="eastAsia"/>
          <w:sz w:val="24"/>
          <w:u w:val="single"/>
        </w:rPr>
        <w:t xml:space="preserve">      </w:t>
      </w:r>
      <w:r w:rsidR="008C5113" w:rsidRPr="00D52DDC">
        <w:rPr>
          <w:rFonts w:hint="eastAsia"/>
          <w:sz w:val="24"/>
        </w:rPr>
        <w:t xml:space="preserve">.          </w:t>
      </w:r>
      <w:r w:rsidR="00D52DDC">
        <w:rPr>
          <w:rFonts w:hint="eastAsia"/>
          <w:sz w:val="24"/>
        </w:rPr>
        <w:t xml:space="preserve">             </w:t>
      </w:r>
      <w:r w:rsidR="00D52DDC" w:rsidRPr="00D52DDC">
        <w:rPr>
          <w:rFonts w:hint="eastAsia"/>
          <w:sz w:val="24"/>
        </w:rPr>
        <w:t>（</w:t>
      </w:r>
      <w:r w:rsidR="00D52DDC" w:rsidRPr="00D52DDC">
        <w:rPr>
          <w:rFonts w:hint="eastAsia"/>
          <w:sz w:val="24"/>
        </w:rPr>
        <w:t xml:space="preserve">   </w:t>
      </w:r>
      <w:r w:rsidR="00D52DDC" w:rsidRPr="00D52DDC">
        <w:rPr>
          <w:sz w:val="24"/>
        </w:rPr>
        <w:t xml:space="preserve">  </w:t>
      </w:r>
      <w:r w:rsidR="00D52DDC" w:rsidRPr="00D52DDC">
        <w:rPr>
          <w:rFonts w:hint="eastAsia"/>
          <w:sz w:val="24"/>
        </w:rPr>
        <w:t>）</w:t>
      </w:r>
    </w:p>
    <w:p w:rsidR="00D52DDC" w:rsidRDefault="00DC51D1" w:rsidP="00A01DFD">
      <w:pPr>
        <w:widowControl/>
        <w:spacing w:beforeLines="100" w:before="240"/>
        <w:jc w:val="left"/>
        <w:rPr>
          <w:sz w:val="24"/>
        </w:rPr>
      </w:pPr>
      <w:r>
        <w:rPr>
          <w:noProof/>
          <w:sz w:val="24"/>
        </w:rPr>
        <w:pict w14:anchorId="1347036A">
          <v:shape id="对象 1" o:spid="_x0000_s1106" type="#_x0000_t75" style="position:absolute;margin-left:241.85pt;margin-top:3.85pt;width:30pt;height:35pt;z-index:251838976;visibility:visible">
            <v:imagedata r:id="rId59" o:title=""/>
          </v:shape>
          <o:OLEObject Type="Embed" ProgID="Equation.DSMT4" ShapeID="对象 1" DrawAspect="Content" ObjectID="_1687157620" r:id="rId60"/>
        </w:pict>
      </w:r>
      <w:r>
        <w:rPr>
          <w:noProof/>
          <w:sz w:val="24"/>
        </w:rPr>
        <w:pict w14:anchorId="14ADA5C6">
          <v:shape id="_x0000_s1105" type="#_x0000_t75" style="position:absolute;margin-left:213.5pt;margin-top:4.85pt;width:17pt;height:34pt;z-index:25183795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" fillcolor="#ddd">
            <v:imagedata r:id="rId61" o:title=""/>
          </v:shape>
          <o:OLEObject Type="Embed" ProgID="Equation.DSMT4" ShapeID="_x0000_s1105" DrawAspect="Content" ObjectID="_1687157621" r:id="rId62"/>
        </w:pict>
      </w:r>
      <w:r>
        <w:rPr>
          <w:noProof/>
          <w:sz w:val="24"/>
        </w:rPr>
        <w:pict w14:anchorId="14ADA5C6">
          <v:shape id="Object 20" o:spid="_x0000_s1104" type="#_x0000_t75" style="position:absolute;margin-left:18.55pt;margin-top:4.85pt;width:17pt;height:34pt;z-index:25183692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" fillcolor="#ddd">
            <v:imagedata r:id="rId63" o:title=""/>
          </v:shape>
          <o:OLEObject Type="Embed" ProgID="Equation.DSMT4" ShapeID="Object 20" DrawAspect="Content" ObjectID="_1687157622" r:id="rId64"/>
        </w:pict>
      </w:r>
      <w:proofErr w:type="gramStart"/>
      <w:r w:rsidR="008C5113" w:rsidRPr="00A53B8F">
        <w:rPr>
          <w:rFonts w:hint="eastAsia"/>
          <w:sz w:val="24"/>
        </w:rPr>
        <w:t xml:space="preserve">A. </w:t>
      </w:r>
      <w:r w:rsidR="008C5113" w:rsidRPr="00D52DDC">
        <w:rPr>
          <w:rFonts w:hint="eastAsia"/>
          <w:sz w:val="24"/>
        </w:rPr>
        <w:t xml:space="preserve">    </w:t>
      </w:r>
      <w:r w:rsidR="008C5113" w:rsidRPr="00D52DDC">
        <w:rPr>
          <w:rFonts w:hint="eastAsia"/>
          <w:sz w:val="24"/>
        </w:rPr>
        <w:t>，</w:t>
      </w:r>
      <w:r w:rsidR="008C5113" w:rsidRPr="00D52DDC">
        <w:rPr>
          <w:rFonts w:hint="eastAsia"/>
          <w:sz w:val="24"/>
        </w:rPr>
        <w:t>0.75</w:t>
      </w:r>
      <w:r w:rsidR="008C5113" w:rsidRPr="00D52DDC">
        <w:rPr>
          <w:rFonts w:hint="eastAsia"/>
          <w:i/>
          <w:sz w:val="24"/>
        </w:rPr>
        <w:t>v</w:t>
      </w:r>
      <w:r w:rsidR="008C5113" w:rsidRPr="00D52DDC">
        <w:rPr>
          <w:rFonts w:hint="eastAsia"/>
          <w:sz w:val="24"/>
          <w:vertAlign w:val="subscript"/>
        </w:rPr>
        <w:t>F</w:t>
      </w:r>
      <w:r w:rsidR="008C5113" w:rsidRPr="00D52DDC">
        <w:rPr>
          <w:rFonts w:hint="eastAsia"/>
          <w:sz w:val="24"/>
        </w:rPr>
        <w:t xml:space="preserve">         </w:t>
      </w:r>
      <w:r w:rsidR="00D52DDC">
        <w:rPr>
          <w:rFonts w:hint="eastAsia"/>
          <w:sz w:val="24"/>
        </w:rPr>
        <w:t xml:space="preserve">        </w:t>
      </w:r>
      <w:r w:rsidR="008C5113" w:rsidRPr="00D52DDC">
        <w:rPr>
          <w:rFonts w:hint="eastAsia"/>
          <w:sz w:val="24"/>
        </w:rPr>
        <w:t xml:space="preserve"> B.</w:t>
      </w:r>
      <w:proofErr w:type="gramEnd"/>
      <w:r w:rsidR="008C5113" w:rsidRPr="00D52DDC">
        <w:rPr>
          <w:rFonts w:hint="eastAsia"/>
          <w:sz w:val="24"/>
        </w:rPr>
        <w:t xml:space="preserve">     </w:t>
      </w:r>
      <w:r w:rsidR="008C5113" w:rsidRPr="00D52DDC">
        <w:rPr>
          <w:rFonts w:hint="eastAsia"/>
          <w:sz w:val="24"/>
        </w:rPr>
        <w:t>，</w:t>
      </w:r>
      <w:r w:rsidR="008C5113" w:rsidRPr="00D52DDC">
        <w:rPr>
          <w:rFonts w:hint="eastAsia"/>
          <w:sz w:val="24"/>
        </w:rPr>
        <w:t xml:space="preserve">            </w:t>
      </w:r>
    </w:p>
    <w:p w:rsidR="00D52DDC" w:rsidRDefault="008C5113" w:rsidP="00A01DFD">
      <w:pPr>
        <w:widowControl/>
        <w:spacing w:beforeLines="100" w:before="240"/>
        <w:jc w:val="left"/>
        <w:rPr>
          <w:sz w:val="24"/>
        </w:rPr>
      </w:pPr>
      <w:r w:rsidRPr="00D52DDC">
        <w:rPr>
          <w:rFonts w:hint="eastAsia"/>
          <w:sz w:val="24"/>
        </w:rPr>
        <w:t xml:space="preserve"> </w:t>
      </w:r>
    </w:p>
    <w:p w:rsidR="007B6D1D" w:rsidRPr="00D52DDC" w:rsidRDefault="00DC51D1" w:rsidP="00A01DFD">
      <w:pPr>
        <w:widowControl/>
        <w:spacing w:beforeLines="100" w:before="240"/>
        <w:jc w:val="left"/>
        <w:rPr>
          <w:b/>
          <w:sz w:val="24"/>
        </w:rPr>
      </w:pPr>
      <w:r>
        <w:rPr>
          <w:b/>
          <w:noProof/>
          <w:sz w:val="24"/>
        </w:rPr>
        <w:pict w14:anchorId="14ADA5C6">
          <v:shape id="_x0000_s1108" type="#_x0000_t75" style="position:absolute;margin-left:213.5pt;margin-top:4.5pt;width:17pt;height:33pt;z-index:25184102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" fillcolor="#ddd">
            <v:imagedata r:id="rId65" o:title=""/>
          </v:shape>
          <o:OLEObject Type="Embed" ProgID="Equation.DSMT4" ShapeID="_x0000_s1108" DrawAspect="Content" ObjectID="_1687157623" r:id="rId66"/>
        </w:pict>
      </w:r>
      <w:r>
        <w:rPr>
          <w:b/>
          <w:noProof/>
          <w:sz w:val="24"/>
        </w:rPr>
        <w:pict w14:anchorId="1347036A">
          <v:shape id="_x0000_s1109" type="#_x0000_t75" style="position:absolute;margin-left:241.75pt;margin-top:2.75pt;width:30pt;height:35pt;z-index:251842048;visibility:visible">
            <v:imagedata r:id="rId59" o:title=""/>
          </v:shape>
          <o:OLEObject Type="Embed" ProgID="Equation.DSMT4" ShapeID="_x0000_s1109" DrawAspect="Content" ObjectID="_1687157624" r:id="rId67"/>
        </w:pict>
      </w:r>
      <w:r>
        <w:rPr>
          <w:b/>
          <w:noProof/>
          <w:sz w:val="24"/>
        </w:rPr>
        <w:pict w14:anchorId="14ADA5C6">
          <v:shape id="_x0000_s1107" type="#_x0000_t75" style="position:absolute;margin-left:18.55pt;margin-top:4.75pt;width:17pt;height:33pt;z-index:25184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" fillcolor="#ddd">
            <v:imagedata r:id="rId65" o:title=""/>
          </v:shape>
          <o:OLEObject Type="Embed" ProgID="Equation.DSMT4" ShapeID="_x0000_s1107" DrawAspect="Content" ObjectID="_1687157625" r:id="rId68"/>
        </w:pict>
      </w:r>
      <w:r w:rsidR="008C5113" w:rsidRPr="00D52DDC">
        <w:rPr>
          <w:rFonts w:hint="eastAsia"/>
          <w:sz w:val="24"/>
        </w:rPr>
        <w:t xml:space="preserve">C.    </w:t>
      </w:r>
      <w:r w:rsidR="008C5113" w:rsidRPr="00D52DDC">
        <w:rPr>
          <w:rFonts w:hint="eastAsia"/>
          <w:sz w:val="24"/>
        </w:rPr>
        <w:t>，</w:t>
      </w:r>
      <w:r w:rsidR="008C5113" w:rsidRPr="00D52DDC">
        <w:rPr>
          <w:rFonts w:hint="eastAsia"/>
          <w:sz w:val="24"/>
        </w:rPr>
        <w:t>0.75</w:t>
      </w:r>
      <w:r w:rsidR="008C5113" w:rsidRPr="00D52DDC">
        <w:rPr>
          <w:rFonts w:hint="eastAsia"/>
          <w:i/>
          <w:sz w:val="24"/>
        </w:rPr>
        <w:t>v</w:t>
      </w:r>
      <w:r w:rsidR="008C5113" w:rsidRPr="00D52DDC">
        <w:rPr>
          <w:rFonts w:hint="eastAsia"/>
          <w:sz w:val="24"/>
          <w:vertAlign w:val="subscript"/>
        </w:rPr>
        <w:t>F</w:t>
      </w:r>
      <w:r w:rsidR="008C5113" w:rsidRPr="00D52DDC">
        <w:rPr>
          <w:rFonts w:hint="eastAsia"/>
          <w:sz w:val="24"/>
        </w:rPr>
        <w:t xml:space="preserve">       </w:t>
      </w:r>
      <w:r w:rsidR="00D52DDC">
        <w:rPr>
          <w:rFonts w:hint="eastAsia"/>
          <w:sz w:val="24"/>
        </w:rPr>
        <w:t xml:space="preserve">           </w:t>
      </w:r>
      <w:r w:rsidR="008C5113" w:rsidRPr="00D52DDC">
        <w:rPr>
          <w:rFonts w:hint="eastAsia"/>
          <w:sz w:val="24"/>
        </w:rPr>
        <w:t xml:space="preserve"> </w:t>
      </w:r>
      <w:proofErr w:type="gramStart"/>
      <w:r w:rsidR="008C5113" w:rsidRPr="00D52DDC">
        <w:rPr>
          <w:rFonts w:hint="eastAsia"/>
          <w:sz w:val="24"/>
        </w:rPr>
        <w:t>D .</w:t>
      </w:r>
      <w:proofErr w:type="gramEnd"/>
      <w:r w:rsidR="008C5113" w:rsidRPr="00D52DDC">
        <w:rPr>
          <w:rFonts w:hint="eastAsia"/>
          <w:sz w:val="24"/>
        </w:rPr>
        <w:t xml:space="preserve">    </w:t>
      </w:r>
      <w:r w:rsidR="008C5113" w:rsidRPr="00D52DDC">
        <w:rPr>
          <w:rFonts w:hint="eastAsia"/>
          <w:sz w:val="24"/>
        </w:rPr>
        <w:t>，</w:t>
      </w:r>
      <w:r w:rsidR="008C5113" w:rsidRPr="00D52DDC">
        <w:rPr>
          <w:rFonts w:hint="eastAsia"/>
          <w:sz w:val="24"/>
        </w:rPr>
        <w:t xml:space="preserve">   </w:t>
      </w:r>
    </w:p>
    <w:tbl>
      <w:tblPr>
        <w:tblpPr w:leftFromText="180" w:rightFromText="180" w:vertAnchor="text" w:horzAnchor="margin" w:tblpXSpec="right" w:tblpY="-13"/>
        <w:tblW w:w="14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5"/>
        <w:gridCol w:w="708"/>
      </w:tblGrid>
      <w:tr w:rsidR="00310243" w:rsidRPr="00D958FA" w:rsidTr="00310243">
        <w:trPr>
          <w:trHeight w:val="454"/>
        </w:trPr>
        <w:tc>
          <w:tcPr>
            <w:tcW w:w="765" w:type="dxa"/>
            <w:vAlign w:val="center"/>
          </w:tcPr>
          <w:p w:rsidR="00310243" w:rsidRPr="0095031B" w:rsidRDefault="00310243" w:rsidP="00310243">
            <w:pPr>
              <w:jc w:val="distribute"/>
              <w:rPr>
                <w:rFonts w:ascii="宋体" w:hAnsi="宋体"/>
                <w:b/>
                <w:color w:val="000000"/>
                <w:sz w:val="24"/>
              </w:rPr>
            </w:pPr>
            <w:r w:rsidRPr="0095031B">
              <w:rPr>
                <w:rFonts w:ascii="宋体" w:hAnsi="宋体" w:hint="eastAsia"/>
                <w:b/>
                <w:color w:val="000000"/>
                <w:sz w:val="24"/>
              </w:rPr>
              <w:lastRenderedPageBreak/>
              <w:t>得分</w:t>
            </w:r>
          </w:p>
        </w:tc>
        <w:tc>
          <w:tcPr>
            <w:tcW w:w="708" w:type="dxa"/>
            <w:vAlign w:val="center"/>
          </w:tcPr>
          <w:p w:rsidR="00310243" w:rsidRPr="0095031B" w:rsidRDefault="00310243" w:rsidP="00310243">
            <w:pPr>
              <w:rPr>
                <w:rFonts w:ascii="宋体" w:hAnsi="宋体"/>
                <w:b/>
                <w:color w:val="000000"/>
                <w:sz w:val="24"/>
              </w:rPr>
            </w:pPr>
          </w:p>
        </w:tc>
      </w:tr>
    </w:tbl>
    <w:p w:rsidR="00310243" w:rsidRPr="008A2967" w:rsidRDefault="006B17E4" w:rsidP="00310243">
      <w:pPr>
        <w:widowControl/>
        <w:spacing w:beforeLines="150" w:before="360" w:line="360" w:lineRule="auto"/>
        <w:jc w:val="left"/>
        <w:rPr>
          <w:b/>
          <w:sz w:val="24"/>
        </w:rPr>
      </w:pPr>
      <w:r w:rsidRPr="008A2967">
        <w:rPr>
          <w:b/>
          <w:sz w:val="24"/>
        </w:rPr>
        <w:t>二、</w:t>
      </w:r>
      <w:r w:rsidR="00AC7991" w:rsidRPr="008A2967">
        <w:rPr>
          <w:b/>
          <w:sz w:val="24"/>
        </w:rPr>
        <w:t>填空</w:t>
      </w:r>
      <w:r w:rsidRPr="008A2967">
        <w:rPr>
          <w:b/>
          <w:sz w:val="24"/>
        </w:rPr>
        <w:t>题（每小题</w:t>
      </w:r>
      <w:r w:rsidR="007D7C62" w:rsidRPr="008A2967">
        <w:rPr>
          <w:b/>
          <w:sz w:val="24"/>
        </w:rPr>
        <w:t>4</w:t>
      </w:r>
      <w:r w:rsidRPr="008A2967">
        <w:rPr>
          <w:b/>
          <w:sz w:val="24"/>
        </w:rPr>
        <w:t>分，共</w:t>
      </w:r>
      <w:r w:rsidR="007D7C62" w:rsidRPr="008A2967">
        <w:rPr>
          <w:b/>
          <w:sz w:val="24"/>
        </w:rPr>
        <w:t>2</w:t>
      </w:r>
      <w:r w:rsidR="007A7835" w:rsidRPr="008A2967">
        <w:rPr>
          <w:b/>
          <w:sz w:val="24"/>
        </w:rPr>
        <w:t>0</w:t>
      </w:r>
      <w:r w:rsidRPr="008A2967">
        <w:rPr>
          <w:b/>
          <w:sz w:val="24"/>
        </w:rPr>
        <w:t>分）</w:t>
      </w:r>
    </w:p>
    <w:p w:rsidR="0034535D" w:rsidRPr="008A2967" w:rsidRDefault="00896CBC" w:rsidP="00312004">
      <w:pPr>
        <w:adjustRightInd w:val="0"/>
        <w:snapToGrid w:val="0"/>
        <w:spacing w:beforeLines="30" w:before="72" w:line="300" w:lineRule="auto"/>
        <w:rPr>
          <w:sz w:val="24"/>
        </w:rPr>
      </w:pPr>
      <w:r w:rsidRPr="008A2967">
        <w:rPr>
          <w:sz w:val="24"/>
        </w:rPr>
        <w:t>1</w:t>
      </w:r>
      <w:r w:rsidR="007A7835" w:rsidRPr="008A2967">
        <w:rPr>
          <w:sz w:val="24"/>
        </w:rPr>
        <w:t>1</w:t>
      </w:r>
      <w:r w:rsidR="00FC264D" w:rsidRPr="008A2967">
        <w:rPr>
          <w:sz w:val="24"/>
        </w:rPr>
        <w:t>．</w:t>
      </w:r>
      <w:r w:rsidR="0013426A">
        <w:rPr>
          <w:sz w:val="24"/>
        </w:rPr>
        <w:t>假设某种核反应</w:t>
      </w:r>
      <w:r w:rsidR="005D4BC2">
        <w:rPr>
          <w:sz w:val="24"/>
        </w:rPr>
        <w:t>前</w:t>
      </w:r>
      <w:r w:rsidR="00C626C3">
        <w:rPr>
          <w:rFonts w:hint="eastAsia"/>
          <w:sz w:val="24"/>
        </w:rPr>
        <w:t>后出现质量亏损量为</w:t>
      </w:r>
      <w:r w:rsidR="00C626C3">
        <w:rPr>
          <w:rFonts w:hint="eastAsia"/>
          <w:sz w:val="24"/>
        </w:rPr>
        <w:sym w:font="Symbol" w:char="F044"/>
      </w:r>
      <w:r w:rsidR="00C626C3" w:rsidRPr="00C626C3">
        <w:rPr>
          <w:rFonts w:hint="eastAsia"/>
          <w:i/>
          <w:sz w:val="24"/>
        </w:rPr>
        <w:t>m</w:t>
      </w:r>
      <w:r w:rsidR="00C626C3">
        <w:rPr>
          <w:rFonts w:hint="eastAsia"/>
          <w:sz w:val="24"/>
        </w:rPr>
        <w:t>，</w:t>
      </w:r>
      <w:r w:rsidR="004B0AAC">
        <w:rPr>
          <w:rFonts w:hint="eastAsia"/>
          <w:sz w:val="24"/>
        </w:rPr>
        <w:t>根据</w:t>
      </w:r>
      <w:r w:rsidR="004B0AAC">
        <w:rPr>
          <w:sz w:val="24"/>
        </w:rPr>
        <w:t>狭义相对论</w:t>
      </w:r>
      <w:r w:rsidR="00835743">
        <w:rPr>
          <w:rFonts w:hint="eastAsia"/>
          <w:sz w:val="24"/>
        </w:rPr>
        <w:t>，</w:t>
      </w:r>
      <w:r w:rsidR="00C626C3">
        <w:rPr>
          <w:rFonts w:hint="eastAsia"/>
          <w:sz w:val="24"/>
        </w:rPr>
        <w:t>释放的能量为</w:t>
      </w:r>
      <w:r w:rsidR="00C626C3">
        <w:rPr>
          <w:rFonts w:hint="eastAsia"/>
          <w:sz w:val="24"/>
          <w:u w:val="single"/>
        </w:rPr>
        <w:t xml:space="preserve">  </w:t>
      </w:r>
      <w:r w:rsidR="007D388E">
        <w:rPr>
          <w:rFonts w:hint="eastAsia"/>
          <w:sz w:val="24"/>
          <w:u w:val="single"/>
        </w:rPr>
        <w:t xml:space="preserve">  </w:t>
      </w:r>
      <w:r w:rsidR="00C626C3" w:rsidRPr="004B0AAC">
        <w:rPr>
          <w:rFonts w:hint="eastAsia"/>
          <w:sz w:val="24"/>
          <w:u w:val="single"/>
        </w:rPr>
        <w:t xml:space="preserve"> </w:t>
      </w:r>
      <w:r w:rsidR="007D388E">
        <w:rPr>
          <w:rFonts w:hint="eastAsia"/>
          <w:sz w:val="24"/>
          <w:u w:val="single"/>
        </w:rPr>
        <w:t xml:space="preserve">  </w:t>
      </w:r>
      <w:r w:rsidR="00C626C3">
        <w:rPr>
          <w:rFonts w:hint="eastAsia"/>
          <w:sz w:val="24"/>
          <w:u w:val="single"/>
        </w:rPr>
        <w:t xml:space="preserve">   </w:t>
      </w:r>
      <w:r w:rsidR="00585E5C" w:rsidRPr="008A2967">
        <w:rPr>
          <w:sz w:val="24"/>
        </w:rPr>
        <w:t>.</w:t>
      </w:r>
      <w:r w:rsidR="0047625C">
        <w:rPr>
          <w:sz w:val="24"/>
        </w:rPr>
        <w:t>电子的静止质量为</w:t>
      </w:r>
      <w:r w:rsidR="0047625C" w:rsidRPr="0047625C">
        <w:rPr>
          <w:i/>
          <w:sz w:val="24"/>
        </w:rPr>
        <w:t>m</w:t>
      </w:r>
      <w:r w:rsidR="0047625C" w:rsidRPr="0047625C">
        <w:rPr>
          <w:sz w:val="24"/>
          <w:vertAlign w:val="subscript"/>
        </w:rPr>
        <w:t>e</w:t>
      </w:r>
      <w:r w:rsidR="00DD05F5">
        <w:rPr>
          <w:rFonts w:hint="eastAsia"/>
          <w:sz w:val="24"/>
        </w:rPr>
        <w:t>，若</w:t>
      </w:r>
      <w:r w:rsidR="0047625C">
        <w:rPr>
          <w:rFonts w:hint="eastAsia"/>
          <w:sz w:val="24"/>
        </w:rPr>
        <w:t>电子以</w:t>
      </w:r>
      <w:r w:rsidR="0047625C" w:rsidRPr="0047625C">
        <w:rPr>
          <w:rFonts w:hint="eastAsia"/>
          <w:i/>
          <w:sz w:val="24"/>
        </w:rPr>
        <w:t>v</w:t>
      </w:r>
      <w:r w:rsidR="0047625C">
        <w:rPr>
          <w:rFonts w:hint="eastAsia"/>
          <w:sz w:val="24"/>
        </w:rPr>
        <w:t xml:space="preserve"> = 0.</w:t>
      </w:r>
      <w:r w:rsidR="006D1D55">
        <w:rPr>
          <w:rFonts w:hint="eastAsia"/>
          <w:sz w:val="24"/>
        </w:rPr>
        <w:t>6</w:t>
      </w:r>
      <w:r w:rsidR="0047625C" w:rsidRPr="0047625C">
        <w:rPr>
          <w:rFonts w:hint="eastAsia"/>
          <w:i/>
          <w:sz w:val="24"/>
        </w:rPr>
        <w:t>c</w:t>
      </w:r>
      <w:r w:rsidR="0047625C">
        <w:rPr>
          <w:rFonts w:hint="eastAsia"/>
          <w:sz w:val="24"/>
        </w:rPr>
        <w:t>（</w:t>
      </w:r>
      <w:r w:rsidR="0047625C">
        <w:rPr>
          <w:rFonts w:hint="eastAsia"/>
          <w:sz w:val="24"/>
        </w:rPr>
        <w:t>c</w:t>
      </w:r>
      <w:r w:rsidR="0047625C">
        <w:rPr>
          <w:rFonts w:hint="eastAsia"/>
          <w:sz w:val="24"/>
        </w:rPr>
        <w:t>为真空中光速）的速率运动，则电子的总能量</w:t>
      </w:r>
      <w:r w:rsidR="0076563F" w:rsidRPr="0076563F">
        <w:rPr>
          <w:rFonts w:hint="eastAsia"/>
          <w:i/>
          <w:sz w:val="24"/>
        </w:rPr>
        <w:t>E</w:t>
      </w:r>
      <w:r w:rsidR="0076563F">
        <w:rPr>
          <w:sz w:val="24"/>
        </w:rPr>
        <w:t xml:space="preserve"> </w:t>
      </w:r>
      <w:r w:rsidR="0076563F">
        <w:rPr>
          <w:rFonts w:hint="eastAsia"/>
          <w:sz w:val="24"/>
        </w:rPr>
        <w:t>=</w:t>
      </w:r>
      <w:r w:rsidR="0076563F">
        <w:rPr>
          <w:sz w:val="24"/>
        </w:rPr>
        <w:t xml:space="preserve"> </w:t>
      </w:r>
      <w:r w:rsidR="0047625C">
        <w:rPr>
          <w:rFonts w:hint="eastAsia"/>
          <w:sz w:val="24"/>
          <w:u w:val="single"/>
        </w:rPr>
        <w:t xml:space="preserve">  </w:t>
      </w:r>
      <w:r w:rsidR="007D388E">
        <w:rPr>
          <w:rFonts w:hint="eastAsia"/>
          <w:sz w:val="24"/>
          <w:u w:val="single"/>
        </w:rPr>
        <w:t xml:space="preserve">    </w:t>
      </w:r>
      <w:r w:rsidR="000A2F24">
        <w:rPr>
          <w:sz w:val="24"/>
          <w:u w:val="single"/>
        </w:rPr>
        <w:t xml:space="preserve">              </w:t>
      </w:r>
      <w:r w:rsidR="007D388E">
        <w:rPr>
          <w:rFonts w:hint="eastAsia"/>
          <w:sz w:val="24"/>
          <w:u w:val="single"/>
        </w:rPr>
        <w:t xml:space="preserve">    </w:t>
      </w:r>
      <w:r w:rsidR="0047625C">
        <w:rPr>
          <w:rFonts w:hint="eastAsia"/>
          <w:sz w:val="24"/>
          <w:u w:val="single"/>
        </w:rPr>
        <w:t xml:space="preserve">   </w:t>
      </w:r>
      <w:r w:rsidR="0047625C" w:rsidRPr="008A2967">
        <w:rPr>
          <w:sz w:val="24"/>
        </w:rPr>
        <w:t>.</w:t>
      </w:r>
    </w:p>
    <w:p w:rsidR="00703A20" w:rsidRPr="002809DE" w:rsidRDefault="00A26427" w:rsidP="0043761D">
      <w:pPr>
        <w:adjustRightInd w:val="0"/>
        <w:snapToGrid w:val="0"/>
        <w:spacing w:beforeLines="30" w:before="72" w:line="300" w:lineRule="auto"/>
        <w:rPr>
          <w:sz w:val="24"/>
          <w:u w:val="single"/>
        </w:rPr>
      </w:pPr>
      <w:r w:rsidRPr="008A2967">
        <w:rPr>
          <w:sz w:val="24"/>
        </w:rPr>
        <w:t>12</w:t>
      </w:r>
      <w:r w:rsidRPr="008A2967">
        <w:rPr>
          <w:sz w:val="24"/>
        </w:rPr>
        <w:t>．</w:t>
      </w:r>
      <w:r w:rsidR="002809DE">
        <w:rPr>
          <w:rFonts w:hint="eastAsia"/>
          <w:sz w:val="24"/>
        </w:rPr>
        <w:t>卡诺热机是一类理想气体工作在两条等温线和两条</w:t>
      </w:r>
      <w:r w:rsidR="002809DE">
        <w:rPr>
          <w:rFonts w:hint="eastAsia"/>
          <w:sz w:val="24"/>
          <w:u w:val="single"/>
        </w:rPr>
        <w:t xml:space="preserve"> </w:t>
      </w:r>
      <w:r w:rsidR="002809DE">
        <w:rPr>
          <w:sz w:val="24"/>
          <w:u w:val="single"/>
        </w:rPr>
        <w:t xml:space="preserve">             </w:t>
      </w:r>
      <w:r w:rsidR="002809DE">
        <w:rPr>
          <w:rFonts w:hint="eastAsia"/>
          <w:sz w:val="24"/>
        </w:rPr>
        <w:t>线之间的正循环热机</w:t>
      </w:r>
      <w:r w:rsidR="002809DE">
        <w:rPr>
          <w:rFonts w:hint="eastAsia"/>
          <w:sz w:val="24"/>
        </w:rPr>
        <w:t>.</w:t>
      </w:r>
      <w:r w:rsidR="002809DE">
        <w:rPr>
          <w:sz w:val="24"/>
        </w:rPr>
        <w:t xml:space="preserve"> </w:t>
      </w:r>
      <w:r w:rsidR="002809DE">
        <w:rPr>
          <w:sz w:val="24"/>
        </w:rPr>
        <w:t>当两条等温线温度分别为</w:t>
      </w:r>
      <w:r w:rsidR="002809DE" w:rsidRPr="002809DE">
        <w:rPr>
          <w:i/>
          <w:sz w:val="24"/>
        </w:rPr>
        <w:t>T</w:t>
      </w:r>
      <w:r w:rsidR="002809DE" w:rsidRPr="002809DE">
        <w:rPr>
          <w:sz w:val="24"/>
          <w:vertAlign w:val="subscript"/>
        </w:rPr>
        <w:t>1</w:t>
      </w:r>
      <w:r w:rsidR="002809DE">
        <w:rPr>
          <w:sz w:val="24"/>
        </w:rPr>
        <w:t>和</w:t>
      </w:r>
      <w:r w:rsidR="002809DE" w:rsidRPr="002809DE">
        <w:rPr>
          <w:i/>
          <w:sz w:val="24"/>
        </w:rPr>
        <w:t>T</w:t>
      </w:r>
      <w:r w:rsidR="002809DE" w:rsidRPr="002809DE">
        <w:rPr>
          <w:sz w:val="24"/>
          <w:vertAlign w:val="subscript"/>
        </w:rPr>
        <w:t>2</w:t>
      </w:r>
      <w:r w:rsidR="00ED17D9">
        <w:rPr>
          <w:rFonts w:hint="eastAsia"/>
          <w:sz w:val="24"/>
        </w:rPr>
        <w:t>（</w:t>
      </w:r>
      <w:r w:rsidR="00ED17D9" w:rsidRPr="002809DE">
        <w:rPr>
          <w:rFonts w:hint="eastAsia"/>
          <w:i/>
          <w:sz w:val="24"/>
        </w:rPr>
        <w:t>T</w:t>
      </w:r>
      <w:r w:rsidR="00ED17D9" w:rsidRPr="002809DE">
        <w:rPr>
          <w:rFonts w:hint="eastAsia"/>
          <w:sz w:val="24"/>
          <w:vertAlign w:val="subscript"/>
        </w:rPr>
        <w:t>1</w:t>
      </w:r>
      <w:r w:rsidR="00ED17D9">
        <w:rPr>
          <w:sz w:val="24"/>
        </w:rPr>
        <w:t>&gt;</w:t>
      </w:r>
      <w:r w:rsidR="00ED17D9" w:rsidRPr="002809DE">
        <w:rPr>
          <w:i/>
          <w:sz w:val="24"/>
        </w:rPr>
        <w:t>T</w:t>
      </w:r>
      <w:r w:rsidR="00ED17D9" w:rsidRPr="002809DE">
        <w:rPr>
          <w:sz w:val="24"/>
          <w:vertAlign w:val="subscript"/>
        </w:rPr>
        <w:t>2</w:t>
      </w:r>
      <w:r w:rsidR="00ED17D9">
        <w:rPr>
          <w:rFonts w:hint="eastAsia"/>
          <w:sz w:val="24"/>
        </w:rPr>
        <w:t>）</w:t>
      </w:r>
      <w:r w:rsidR="002809DE">
        <w:rPr>
          <w:sz w:val="24"/>
        </w:rPr>
        <w:t>时</w:t>
      </w:r>
      <w:r w:rsidR="002809DE">
        <w:rPr>
          <w:rFonts w:hint="eastAsia"/>
          <w:sz w:val="24"/>
        </w:rPr>
        <w:t>，该热机效率为</w:t>
      </w:r>
      <w:r w:rsidR="002809DE">
        <w:rPr>
          <w:rFonts w:hint="eastAsia"/>
          <w:sz w:val="24"/>
          <w:u w:val="single"/>
        </w:rPr>
        <w:t xml:space="preserve"> </w:t>
      </w:r>
      <w:r w:rsidR="002809DE">
        <w:rPr>
          <w:sz w:val="24"/>
          <w:u w:val="single"/>
        </w:rPr>
        <w:t xml:space="preserve">                  </w:t>
      </w:r>
      <w:r w:rsidR="002809DE" w:rsidRPr="002809DE">
        <w:rPr>
          <w:sz w:val="24"/>
        </w:rPr>
        <w:t>.</w:t>
      </w:r>
    </w:p>
    <w:p w:rsidR="00815A1D" w:rsidRPr="008A2967" w:rsidRDefault="006F36D4" w:rsidP="006F36D4">
      <w:pPr>
        <w:adjustRightInd w:val="0"/>
        <w:snapToGrid w:val="0"/>
        <w:spacing w:beforeLines="30" w:before="72" w:line="300" w:lineRule="auto"/>
        <w:rPr>
          <w:sz w:val="24"/>
        </w:rPr>
      </w:pPr>
      <w:r>
        <w:rPr>
          <w:rFonts w:hint="eastAsia"/>
          <w:sz w:val="24"/>
        </w:rPr>
        <w:t>13</w:t>
      </w:r>
      <w:r w:rsidR="00027992" w:rsidRPr="008A2967">
        <w:rPr>
          <w:sz w:val="24"/>
        </w:rPr>
        <w:t>．</w:t>
      </w:r>
      <w:r w:rsidR="00B13579">
        <w:rPr>
          <w:sz w:val="24"/>
        </w:rPr>
        <w:t>两列机械波的相干条件为</w:t>
      </w:r>
      <w:r w:rsidR="00B13579" w:rsidRPr="00B13579">
        <w:rPr>
          <w:rFonts w:hint="eastAsia"/>
          <w:sz w:val="24"/>
          <w:u w:val="single"/>
        </w:rPr>
        <w:t xml:space="preserve">  </w:t>
      </w:r>
      <w:r w:rsidR="00B13579">
        <w:rPr>
          <w:rFonts w:hint="eastAsia"/>
          <w:sz w:val="24"/>
          <w:u w:val="single"/>
        </w:rPr>
        <w:t xml:space="preserve"> </w:t>
      </w:r>
      <w:r w:rsidR="00E77212">
        <w:rPr>
          <w:rFonts w:hint="eastAsia"/>
          <w:sz w:val="24"/>
          <w:u w:val="single"/>
        </w:rPr>
        <w:t xml:space="preserve">  </w:t>
      </w:r>
      <w:r w:rsidR="00413C08">
        <w:rPr>
          <w:sz w:val="24"/>
          <w:u w:val="single"/>
        </w:rPr>
        <w:t xml:space="preserve">   </w:t>
      </w:r>
      <w:r w:rsidR="00E77212">
        <w:rPr>
          <w:rFonts w:hint="eastAsia"/>
          <w:sz w:val="24"/>
          <w:u w:val="single"/>
        </w:rPr>
        <w:t xml:space="preserve">   </w:t>
      </w:r>
      <w:r w:rsidR="00B13579">
        <w:rPr>
          <w:rFonts w:hint="eastAsia"/>
          <w:sz w:val="24"/>
          <w:u w:val="single"/>
        </w:rPr>
        <w:t xml:space="preserve"> </w:t>
      </w:r>
      <w:r w:rsidR="00B13579">
        <w:rPr>
          <w:sz w:val="24"/>
        </w:rPr>
        <w:t>相同</w:t>
      </w:r>
      <w:r w:rsidR="00DD05F5">
        <w:rPr>
          <w:rFonts w:hint="eastAsia"/>
          <w:sz w:val="24"/>
        </w:rPr>
        <w:t>、</w:t>
      </w:r>
      <w:r w:rsidR="00B13579">
        <w:rPr>
          <w:rFonts w:hint="eastAsia"/>
          <w:sz w:val="24"/>
          <w:u w:val="single"/>
        </w:rPr>
        <w:t xml:space="preserve">  </w:t>
      </w:r>
      <w:r w:rsidR="007D388E">
        <w:rPr>
          <w:rFonts w:hint="eastAsia"/>
          <w:sz w:val="24"/>
          <w:u w:val="single"/>
        </w:rPr>
        <w:t xml:space="preserve">   </w:t>
      </w:r>
      <w:r w:rsidR="00B13579">
        <w:rPr>
          <w:rFonts w:hint="eastAsia"/>
          <w:sz w:val="24"/>
          <w:u w:val="single"/>
        </w:rPr>
        <w:t xml:space="preserve"> </w:t>
      </w:r>
      <w:r w:rsidR="00413C08">
        <w:rPr>
          <w:sz w:val="24"/>
          <w:u w:val="single"/>
        </w:rPr>
        <w:t xml:space="preserve">  </w:t>
      </w:r>
      <w:r w:rsidR="00B13579">
        <w:rPr>
          <w:rFonts w:hint="eastAsia"/>
          <w:sz w:val="24"/>
          <w:u w:val="single"/>
        </w:rPr>
        <w:t xml:space="preserve">    </w:t>
      </w:r>
      <w:r w:rsidR="00B13579">
        <w:rPr>
          <w:sz w:val="24"/>
        </w:rPr>
        <w:t>相同和</w:t>
      </w:r>
      <w:r w:rsidR="00B13579" w:rsidRPr="00B13579">
        <w:rPr>
          <w:rFonts w:hint="eastAsia"/>
          <w:sz w:val="24"/>
        </w:rPr>
        <w:t>相位差</w:t>
      </w:r>
      <w:r w:rsidR="00B13579">
        <w:rPr>
          <w:rFonts w:hint="eastAsia"/>
          <w:sz w:val="24"/>
        </w:rPr>
        <w:t>恒定</w:t>
      </w:r>
      <w:r>
        <w:rPr>
          <w:rFonts w:hint="eastAsia"/>
          <w:sz w:val="24"/>
        </w:rPr>
        <w:t>.</w:t>
      </w:r>
    </w:p>
    <w:p w:rsidR="00713D84" w:rsidRPr="008A2967" w:rsidRDefault="007A7835" w:rsidP="00312004">
      <w:pPr>
        <w:adjustRightInd w:val="0"/>
        <w:snapToGrid w:val="0"/>
        <w:spacing w:beforeLines="30" w:before="72" w:line="300" w:lineRule="auto"/>
        <w:rPr>
          <w:sz w:val="24"/>
          <w:u w:val="single"/>
        </w:rPr>
      </w:pPr>
      <w:r w:rsidRPr="008A2967">
        <w:rPr>
          <w:sz w:val="24"/>
        </w:rPr>
        <w:t>1</w:t>
      </w:r>
      <w:r w:rsidR="00896CBC" w:rsidRPr="008A2967">
        <w:rPr>
          <w:sz w:val="24"/>
        </w:rPr>
        <w:t>4</w:t>
      </w:r>
      <w:r w:rsidR="00231702" w:rsidRPr="008A2967">
        <w:rPr>
          <w:sz w:val="24"/>
        </w:rPr>
        <w:t>．</w:t>
      </w:r>
      <w:r w:rsidR="006326B2">
        <w:rPr>
          <w:sz w:val="24"/>
        </w:rPr>
        <w:t>在同一媒质中</w:t>
      </w:r>
      <w:r w:rsidR="00703659">
        <w:rPr>
          <w:rFonts w:hint="eastAsia"/>
          <w:sz w:val="24"/>
        </w:rPr>
        <w:t>，两列相干</w:t>
      </w:r>
      <w:r w:rsidR="006326B2">
        <w:rPr>
          <w:rFonts w:hint="eastAsia"/>
          <w:sz w:val="24"/>
        </w:rPr>
        <w:t>平面简谐波强度之比为</w:t>
      </w:r>
      <w:r w:rsidR="006326B2" w:rsidRPr="006326B2">
        <w:rPr>
          <w:rFonts w:hint="eastAsia"/>
          <w:i/>
          <w:sz w:val="24"/>
        </w:rPr>
        <w:t>I</w:t>
      </w:r>
      <w:r w:rsidR="006326B2" w:rsidRPr="006326B2">
        <w:rPr>
          <w:rFonts w:hint="eastAsia"/>
          <w:sz w:val="24"/>
          <w:vertAlign w:val="subscript"/>
        </w:rPr>
        <w:t>1</w:t>
      </w:r>
      <w:r w:rsidR="006354B3">
        <w:rPr>
          <w:rFonts w:hint="eastAsia"/>
          <w:sz w:val="24"/>
          <w:vertAlign w:val="subscript"/>
        </w:rPr>
        <w:t xml:space="preserve"> </w:t>
      </w:r>
      <w:r w:rsidR="006326B2">
        <w:rPr>
          <w:rFonts w:hint="eastAsia"/>
          <w:sz w:val="24"/>
        </w:rPr>
        <w:t>：</w:t>
      </w:r>
      <w:r w:rsidR="006326B2" w:rsidRPr="006326B2">
        <w:rPr>
          <w:rFonts w:hint="eastAsia"/>
          <w:i/>
          <w:sz w:val="24"/>
        </w:rPr>
        <w:t>I</w:t>
      </w:r>
      <w:r w:rsidR="006326B2" w:rsidRPr="006326B2">
        <w:rPr>
          <w:rFonts w:hint="eastAsia"/>
          <w:sz w:val="24"/>
          <w:vertAlign w:val="subscript"/>
        </w:rPr>
        <w:t>2</w:t>
      </w:r>
      <w:r w:rsidR="003507C0">
        <w:rPr>
          <w:rFonts w:hint="eastAsia"/>
          <w:sz w:val="24"/>
        </w:rPr>
        <w:t xml:space="preserve"> </w:t>
      </w:r>
      <w:r w:rsidR="006326B2">
        <w:rPr>
          <w:rFonts w:hint="eastAsia"/>
          <w:sz w:val="24"/>
        </w:rPr>
        <w:t>= 4:1</w:t>
      </w:r>
      <w:r w:rsidR="006326B2">
        <w:rPr>
          <w:rFonts w:hint="eastAsia"/>
          <w:sz w:val="24"/>
        </w:rPr>
        <w:t>，</w:t>
      </w:r>
      <w:r w:rsidR="006326B2">
        <w:rPr>
          <w:sz w:val="24"/>
        </w:rPr>
        <w:t>则这两列波频率之</w:t>
      </w:r>
      <w:r w:rsidR="00703659">
        <w:rPr>
          <w:sz w:val="24"/>
        </w:rPr>
        <w:t>比</w:t>
      </w:r>
      <w:r w:rsidR="006326B2">
        <w:rPr>
          <w:sz w:val="24"/>
        </w:rPr>
        <w:t>为</w:t>
      </w:r>
      <w:r w:rsidR="00EC5DF2">
        <w:rPr>
          <w:rFonts w:hint="eastAsia"/>
          <w:sz w:val="24"/>
        </w:rPr>
        <w:t xml:space="preserve"> </w:t>
      </w:r>
      <w:r w:rsidR="006326B2" w:rsidRPr="006326B2">
        <w:rPr>
          <w:rFonts w:hint="eastAsia"/>
          <w:i/>
          <w:sz w:val="24"/>
        </w:rPr>
        <w:t>f</w:t>
      </w:r>
      <w:r w:rsidR="006326B2" w:rsidRPr="006326B2">
        <w:rPr>
          <w:rFonts w:hint="eastAsia"/>
          <w:sz w:val="24"/>
          <w:vertAlign w:val="subscript"/>
        </w:rPr>
        <w:t>1</w:t>
      </w:r>
      <w:r w:rsidR="006326B2">
        <w:rPr>
          <w:rFonts w:hint="eastAsia"/>
          <w:sz w:val="24"/>
        </w:rPr>
        <w:t>：</w:t>
      </w:r>
      <w:r w:rsidR="006326B2" w:rsidRPr="006326B2">
        <w:rPr>
          <w:rFonts w:hint="eastAsia"/>
          <w:i/>
          <w:sz w:val="24"/>
        </w:rPr>
        <w:t>f</w:t>
      </w:r>
      <w:r w:rsidR="006326B2" w:rsidRPr="006326B2">
        <w:rPr>
          <w:rFonts w:hint="eastAsia"/>
          <w:sz w:val="24"/>
          <w:vertAlign w:val="subscript"/>
        </w:rPr>
        <w:t>2</w:t>
      </w:r>
      <w:r w:rsidR="006326B2">
        <w:rPr>
          <w:rFonts w:hint="eastAsia"/>
          <w:sz w:val="24"/>
        </w:rPr>
        <w:t xml:space="preserve"> =</w:t>
      </w:r>
      <w:r w:rsidR="006326B2">
        <w:rPr>
          <w:rFonts w:hint="eastAsia"/>
          <w:sz w:val="24"/>
          <w:u w:val="single"/>
        </w:rPr>
        <w:t xml:space="preserve">   </w:t>
      </w:r>
      <w:r w:rsidR="007D388E">
        <w:rPr>
          <w:rFonts w:hint="eastAsia"/>
          <w:sz w:val="24"/>
          <w:u w:val="single"/>
        </w:rPr>
        <w:t xml:space="preserve">   </w:t>
      </w:r>
      <w:r w:rsidR="006326B2">
        <w:rPr>
          <w:rFonts w:hint="eastAsia"/>
          <w:sz w:val="24"/>
          <w:u w:val="single"/>
        </w:rPr>
        <w:t xml:space="preserve">       </w:t>
      </w:r>
      <w:r w:rsidR="006326B2">
        <w:rPr>
          <w:rFonts w:hint="eastAsia"/>
          <w:sz w:val="24"/>
        </w:rPr>
        <w:t>，</w:t>
      </w:r>
      <w:r w:rsidR="006326B2">
        <w:rPr>
          <w:sz w:val="24"/>
        </w:rPr>
        <w:t>振幅之比为</w:t>
      </w:r>
      <w:r w:rsidR="006326B2" w:rsidRPr="006326B2">
        <w:rPr>
          <w:rFonts w:hint="eastAsia"/>
          <w:i/>
          <w:sz w:val="24"/>
        </w:rPr>
        <w:t>A</w:t>
      </w:r>
      <w:r w:rsidR="006326B2" w:rsidRPr="004C1078">
        <w:rPr>
          <w:rFonts w:hint="eastAsia"/>
          <w:sz w:val="24"/>
          <w:vertAlign w:val="subscript"/>
        </w:rPr>
        <w:t>1</w:t>
      </w:r>
      <w:r w:rsidR="006326B2">
        <w:rPr>
          <w:rFonts w:hint="eastAsia"/>
          <w:sz w:val="24"/>
        </w:rPr>
        <w:t>：</w:t>
      </w:r>
      <w:r w:rsidR="006326B2" w:rsidRPr="006326B2">
        <w:rPr>
          <w:rFonts w:hint="eastAsia"/>
          <w:i/>
          <w:sz w:val="24"/>
        </w:rPr>
        <w:t>A</w:t>
      </w:r>
      <w:r w:rsidR="006326B2" w:rsidRPr="006326B2">
        <w:rPr>
          <w:rFonts w:hint="eastAsia"/>
          <w:sz w:val="24"/>
          <w:vertAlign w:val="subscript"/>
        </w:rPr>
        <w:t xml:space="preserve">2 </w:t>
      </w:r>
      <w:r w:rsidR="006326B2">
        <w:rPr>
          <w:rFonts w:hint="eastAsia"/>
          <w:sz w:val="24"/>
        </w:rPr>
        <w:t xml:space="preserve">= </w:t>
      </w:r>
      <w:r w:rsidR="006326B2">
        <w:rPr>
          <w:rFonts w:hint="eastAsia"/>
          <w:sz w:val="24"/>
          <w:u w:val="single"/>
        </w:rPr>
        <w:t xml:space="preserve">                 </w:t>
      </w:r>
      <w:r w:rsidR="006326B2">
        <w:rPr>
          <w:rFonts w:hint="eastAsia"/>
          <w:sz w:val="24"/>
        </w:rPr>
        <w:t>.</w:t>
      </w:r>
    </w:p>
    <w:p w:rsidR="00896CBC" w:rsidRPr="008A2967" w:rsidRDefault="00DC51D1" w:rsidP="007D388E">
      <w:pPr>
        <w:adjustRightInd w:val="0"/>
        <w:snapToGrid w:val="0"/>
        <w:spacing w:beforeLines="30" w:before="72" w:line="480" w:lineRule="auto"/>
        <w:rPr>
          <w:sz w:val="24"/>
        </w:rPr>
      </w:pPr>
      <w:r>
        <w:rPr>
          <w:noProof/>
          <w:sz w:val="24"/>
        </w:rPr>
        <w:pict w14:anchorId="1B99D47D">
          <v:shape id="_x0000_s1110" type="#_x0000_t75" style="position:absolute;left:0;text-align:left;margin-left:183.8pt;margin-top:35pt;width:11pt;height:13pt;z-index:2518430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" fillcolor="#ddd">
            <v:imagedata r:id="rId57" o:title=""/>
          </v:shape>
          <o:OLEObject Type="Embed" ProgID="Equation.DSMT4" ShapeID="_x0000_s1110" DrawAspect="Content" ObjectID="_1687157626" r:id="rId69"/>
        </w:pict>
      </w:r>
      <w:r w:rsidR="007A7835" w:rsidRPr="008A2967">
        <w:rPr>
          <w:sz w:val="24"/>
        </w:rPr>
        <w:t>1</w:t>
      </w:r>
      <w:r w:rsidR="00896CBC" w:rsidRPr="008A2967">
        <w:rPr>
          <w:sz w:val="24"/>
        </w:rPr>
        <w:t>5</w:t>
      </w:r>
      <w:r w:rsidR="00896CBC" w:rsidRPr="008A2967">
        <w:rPr>
          <w:sz w:val="24"/>
        </w:rPr>
        <w:t>．</w:t>
      </w:r>
      <w:r w:rsidR="004C1078">
        <w:rPr>
          <w:rFonts w:hint="eastAsia"/>
          <w:sz w:val="24"/>
        </w:rPr>
        <w:t>容器中储有一定量的处于平衡态的理想气体，温度为</w:t>
      </w:r>
      <w:r w:rsidR="004C1078" w:rsidRPr="004C1078">
        <w:rPr>
          <w:rFonts w:hint="eastAsia"/>
          <w:i/>
          <w:sz w:val="24"/>
        </w:rPr>
        <w:t>T</w:t>
      </w:r>
      <w:r w:rsidR="00456CFE">
        <w:rPr>
          <w:rFonts w:hint="eastAsia"/>
          <w:sz w:val="24"/>
        </w:rPr>
        <w:t>，</w:t>
      </w:r>
      <w:r w:rsidR="004C1078">
        <w:rPr>
          <w:rFonts w:hint="eastAsia"/>
          <w:sz w:val="24"/>
        </w:rPr>
        <w:t>分子质量为</w:t>
      </w:r>
      <w:r w:rsidR="004C1078">
        <w:rPr>
          <w:rFonts w:hint="eastAsia"/>
          <w:i/>
          <w:sz w:val="24"/>
        </w:rPr>
        <w:sym w:font="Symbol" w:char="F06D"/>
      </w:r>
      <w:r w:rsidR="004C1078">
        <w:rPr>
          <w:rFonts w:hint="eastAsia"/>
          <w:sz w:val="24"/>
        </w:rPr>
        <w:t>，</w:t>
      </w:r>
      <w:r w:rsidR="004C1078" w:rsidRPr="004C1078">
        <w:rPr>
          <w:rFonts w:hint="eastAsia"/>
          <w:sz w:val="24"/>
        </w:rPr>
        <w:t>则</w:t>
      </w:r>
      <w:r w:rsidR="004C1078" w:rsidRPr="004C1078">
        <w:rPr>
          <w:sz w:val="24"/>
        </w:rPr>
        <w:t>分子的平均速度</w:t>
      </w:r>
      <w:r w:rsidR="004C1078">
        <w:rPr>
          <w:rFonts w:hint="eastAsia"/>
          <w:sz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4C1078">
        <w:rPr>
          <w:rFonts w:hint="eastAsia"/>
          <w:sz w:val="24"/>
        </w:rPr>
        <w:t xml:space="preserve">= </w:t>
      </w:r>
      <w:r w:rsidR="004C1078" w:rsidRPr="004C1078">
        <w:rPr>
          <w:rFonts w:hint="eastAsia"/>
          <w:sz w:val="24"/>
          <w:u w:val="single"/>
        </w:rPr>
        <w:t xml:space="preserve">  </w:t>
      </w:r>
      <w:r w:rsidR="00413C08">
        <w:rPr>
          <w:sz w:val="24"/>
          <w:u w:val="single"/>
        </w:rPr>
        <w:t xml:space="preserve">      </w:t>
      </w:r>
      <w:r w:rsidR="007D388E">
        <w:rPr>
          <w:rFonts w:hint="eastAsia"/>
          <w:sz w:val="24"/>
          <w:u w:val="single"/>
        </w:rPr>
        <w:t xml:space="preserve">  </w:t>
      </w:r>
      <w:r w:rsidR="004C1078" w:rsidRPr="004C1078">
        <w:rPr>
          <w:rFonts w:hint="eastAsia"/>
          <w:sz w:val="24"/>
          <w:u w:val="single"/>
        </w:rPr>
        <w:t xml:space="preserve"> </w:t>
      </w:r>
      <w:r w:rsidR="004C1078">
        <w:rPr>
          <w:rFonts w:hint="eastAsia"/>
          <w:sz w:val="24"/>
        </w:rPr>
        <w:t>，</w:t>
      </w:r>
      <w:r w:rsidR="004C1078">
        <w:rPr>
          <w:sz w:val="24"/>
        </w:rPr>
        <w:t>平均速率</w:t>
      </w:r>
      <w:r w:rsidR="004C1078">
        <w:rPr>
          <w:rFonts w:hint="eastAsia"/>
          <w:sz w:val="24"/>
        </w:rPr>
        <w:t xml:space="preserve">    =</w:t>
      </w:r>
      <w:r w:rsidR="004C1078" w:rsidRPr="004C1078">
        <w:rPr>
          <w:rFonts w:hint="eastAsia"/>
          <w:sz w:val="24"/>
          <w:u w:val="single"/>
        </w:rPr>
        <w:t xml:space="preserve">   </w:t>
      </w:r>
      <w:r w:rsidR="007D388E">
        <w:rPr>
          <w:rFonts w:hint="eastAsia"/>
          <w:sz w:val="24"/>
          <w:u w:val="single"/>
        </w:rPr>
        <w:t xml:space="preserve">  </w:t>
      </w:r>
      <w:r w:rsidR="00FF6BE5">
        <w:rPr>
          <w:sz w:val="24"/>
          <w:u w:val="single"/>
        </w:rPr>
        <w:t xml:space="preserve">      </w:t>
      </w:r>
      <w:r w:rsidR="007D388E">
        <w:rPr>
          <w:rFonts w:hint="eastAsia"/>
          <w:sz w:val="24"/>
          <w:u w:val="single"/>
        </w:rPr>
        <w:t xml:space="preserve">     </w:t>
      </w:r>
      <w:r w:rsidR="004C1078">
        <w:rPr>
          <w:rFonts w:hint="eastAsia"/>
          <w:sz w:val="24"/>
          <w:u w:val="single"/>
        </w:rPr>
        <w:t xml:space="preserve">  </w:t>
      </w:r>
      <w:r w:rsidR="004C1078" w:rsidRPr="004C1078">
        <w:rPr>
          <w:rFonts w:hint="eastAsia"/>
          <w:sz w:val="24"/>
          <w:u w:val="single"/>
        </w:rPr>
        <w:t xml:space="preserve"> </w:t>
      </w:r>
      <w:r w:rsidR="004C1078" w:rsidRPr="004C1078">
        <w:rPr>
          <w:rFonts w:hint="eastAsia"/>
          <w:sz w:val="24"/>
        </w:rPr>
        <w:t>.</w:t>
      </w:r>
      <w:r w:rsidR="00FF6BE5">
        <w:rPr>
          <w:sz w:val="24"/>
        </w:rPr>
        <w:t xml:space="preserve"> </w:t>
      </w:r>
      <w:r w:rsidR="004C1078">
        <w:rPr>
          <w:rFonts w:hint="eastAsia"/>
          <w:sz w:val="24"/>
        </w:rPr>
        <w:t>(</w:t>
      </w:r>
      <w:r w:rsidR="00CF183C">
        <w:rPr>
          <w:rFonts w:hint="eastAsia"/>
          <w:sz w:val="24"/>
        </w:rPr>
        <w:t xml:space="preserve"> </w:t>
      </w:r>
      <w:r w:rsidR="004C1078">
        <w:rPr>
          <w:rFonts w:hint="eastAsia"/>
          <w:sz w:val="24"/>
        </w:rPr>
        <w:t>设</w:t>
      </w:r>
      <w:r w:rsidR="004C1078" w:rsidRPr="004C1078">
        <w:rPr>
          <w:rFonts w:hint="eastAsia"/>
          <w:sz w:val="24"/>
        </w:rPr>
        <w:t>玻耳兹曼常量</w:t>
      </w:r>
      <w:r w:rsidR="004C1078">
        <w:rPr>
          <w:rFonts w:hint="eastAsia"/>
          <w:sz w:val="24"/>
        </w:rPr>
        <w:t>为</w:t>
      </w:r>
      <w:r w:rsidR="004C1078" w:rsidRPr="004C1078">
        <w:rPr>
          <w:rFonts w:hint="eastAsia"/>
          <w:i/>
          <w:sz w:val="24"/>
        </w:rPr>
        <w:t>k</w:t>
      </w:r>
      <w:r w:rsidR="00CF183C">
        <w:rPr>
          <w:rFonts w:hint="eastAsia"/>
          <w:sz w:val="24"/>
        </w:rPr>
        <w:t xml:space="preserve"> </w:t>
      </w:r>
      <w:r w:rsidR="004C1078">
        <w:rPr>
          <w:rFonts w:hint="eastAsia"/>
          <w:sz w:val="24"/>
        </w:rPr>
        <w:t>)</w:t>
      </w:r>
    </w:p>
    <w:tbl>
      <w:tblPr>
        <w:tblpPr w:leftFromText="180" w:rightFromText="180" w:vertAnchor="text" w:horzAnchor="margin" w:tblpXSpec="right" w:tblpY="262"/>
        <w:tblW w:w="14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5"/>
        <w:gridCol w:w="708"/>
      </w:tblGrid>
      <w:tr w:rsidR="00310243" w:rsidRPr="00D958FA" w:rsidTr="00310243">
        <w:trPr>
          <w:trHeight w:val="454"/>
        </w:trPr>
        <w:tc>
          <w:tcPr>
            <w:tcW w:w="765" w:type="dxa"/>
            <w:vAlign w:val="center"/>
          </w:tcPr>
          <w:p w:rsidR="00310243" w:rsidRPr="0095031B" w:rsidRDefault="00310243" w:rsidP="00310243">
            <w:pPr>
              <w:jc w:val="distribute"/>
              <w:rPr>
                <w:rFonts w:ascii="宋体" w:hAnsi="宋体"/>
                <w:b/>
                <w:color w:val="000000"/>
                <w:sz w:val="24"/>
              </w:rPr>
            </w:pPr>
            <w:bookmarkStart w:id="3" w:name="_1263297480"/>
            <w:bookmarkEnd w:id="3"/>
            <w:r w:rsidRPr="0095031B">
              <w:rPr>
                <w:rFonts w:ascii="宋体" w:hAnsi="宋体" w:hint="eastAsia"/>
                <w:b/>
                <w:color w:val="000000"/>
                <w:sz w:val="24"/>
              </w:rPr>
              <w:t>得分</w:t>
            </w:r>
          </w:p>
        </w:tc>
        <w:tc>
          <w:tcPr>
            <w:tcW w:w="708" w:type="dxa"/>
            <w:vAlign w:val="center"/>
          </w:tcPr>
          <w:p w:rsidR="00310243" w:rsidRPr="0095031B" w:rsidRDefault="00310243" w:rsidP="00310243">
            <w:pPr>
              <w:rPr>
                <w:rFonts w:ascii="宋体" w:hAnsi="宋体"/>
                <w:b/>
                <w:color w:val="000000"/>
                <w:sz w:val="24"/>
              </w:rPr>
            </w:pPr>
          </w:p>
        </w:tc>
      </w:tr>
    </w:tbl>
    <w:p w:rsidR="006B17E4" w:rsidRPr="008A2967" w:rsidRDefault="001A071F" w:rsidP="00310243">
      <w:pPr>
        <w:spacing w:beforeLines="50" w:before="120" w:line="360" w:lineRule="auto"/>
        <w:rPr>
          <w:b/>
          <w:sz w:val="24"/>
        </w:rPr>
      </w:pPr>
      <w:r w:rsidRPr="008A2967">
        <w:rPr>
          <w:b/>
          <w:sz w:val="24"/>
        </w:rPr>
        <w:t>三、</w:t>
      </w:r>
      <w:r w:rsidR="00AC7991" w:rsidRPr="008A2967">
        <w:rPr>
          <w:b/>
          <w:sz w:val="24"/>
        </w:rPr>
        <w:t>计算</w:t>
      </w:r>
      <w:r w:rsidR="006B17E4" w:rsidRPr="008A2967">
        <w:rPr>
          <w:b/>
          <w:sz w:val="24"/>
        </w:rPr>
        <w:t>题（共</w:t>
      </w:r>
      <w:r w:rsidR="001C7630">
        <w:rPr>
          <w:b/>
          <w:sz w:val="24"/>
        </w:rPr>
        <w:t>50</w:t>
      </w:r>
      <w:r w:rsidR="006B17E4" w:rsidRPr="008A2967">
        <w:rPr>
          <w:b/>
          <w:sz w:val="24"/>
        </w:rPr>
        <w:t>分）</w:t>
      </w:r>
    </w:p>
    <w:p w:rsidR="00310243" w:rsidRDefault="00031454" w:rsidP="00F0051C">
      <w:pPr>
        <w:snapToGrid w:val="0"/>
        <w:rPr>
          <w:sz w:val="24"/>
        </w:rPr>
      </w:pPr>
      <w:r w:rsidRPr="008A2967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845120" behindDoc="0" locked="0" layoutInCell="1" allowOverlap="1" wp14:anchorId="0C95335F" wp14:editId="52E07DCE">
                <wp:simplePos x="0" y="0"/>
                <wp:positionH relativeFrom="column">
                  <wp:posOffset>-1160037</wp:posOffset>
                </wp:positionH>
                <wp:positionV relativeFrom="page">
                  <wp:posOffset>1384935</wp:posOffset>
                </wp:positionV>
                <wp:extent cx="1066800" cy="8221980"/>
                <wp:effectExtent l="0" t="0" r="0" b="7620"/>
                <wp:wrapNone/>
                <wp:docPr id="311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0" cy="8221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213" w:type="dxa"/>
                              <w:tblLook w:val="01E0" w:firstRow="1" w:lastRow="1" w:firstColumn="1" w:lastColumn="1" w:noHBand="0" w:noVBand="0"/>
                            </w:tblPr>
                            <w:tblGrid>
                              <w:gridCol w:w="1467"/>
                            </w:tblGrid>
                            <w:tr w:rsidR="00031454">
                              <w:trPr>
                                <w:cantSplit/>
                                <w:trHeight w:val="12143"/>
                              </w:trPr>
                              <w:tc>
                                <w:tcPr>
                                  <w:tcW w:w="1365" w:type="dxa"/>
                                  <w:textDirection w:val="btLr"/>
                                </w:tcPr>
                                <w:p w:rsidR="00031454" w:rsidRDefault="00031454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  <w:p w:rsidR="00031454" w:rsidRDefault="00031454" w:rsidP="006B17E4">
                                  <w:pPr>
                                    <w:spacing w:line="200" w:lineRule="atLeast"/>
                                    <w:ind w:leftChars="54" w:left="113" w:right="113" w:firstLineChars="439" w:firstLine="1058"/>
                                    <w:rPr>
                                      <w:rFonts w:ascii="楷体_GB2312" w:eastAsia="楷体_GB2312"/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</w:rPr>
                                    <w:t>院/系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            </w:t>
                                  </w:r>
                                  <w:r w:rsidRPr="006B17E4"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</w:rPr>
                                    <w:t>年级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        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</w:rPr>
                                    <w:t>专业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ascii="楷体_GB2312" w:eastAsia="楷体_GB2312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       </w:t>
                                  </w:r>
                                  <w:r>
                                    <w:rPr>
                                      <w:rFonts w:ascii="楷体_GB2312" w:eastAsia="楷体_GB2312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</w:rPr>
                                    <w:t>姓名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  <w:u w:val="single"/>
                                    </w:rPr>
                                    <w:t xml:space="preserve">             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</w:rPr>
                                    <w:t>学号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  <w:u w:val="single"/>
                                    </w:rPr>
                                    <w:t xml:space="preserve">              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</w:rPr>
                                    <w:t xml:space="preserve"> </w:t>
                                  </w:r>
                                </w:p>
                                <w:p w:rsidR="00031454" w:rsidRDefault="00031454">
                                  <w:pPr>
                                    <w:spacing w:line="200" w:lineRule="atLeast"/>
                                    <w:ind w:right="113" w:firstLineChars="100" w:firstLine="181"/>
                                    <w:jc w:val="center"/>
                                    <w:rPr>
                                      <w:rFonts w:ascii="楷体_GB2312" w:eastAsia="楷体_GB2312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18"/>
                                      <w:szCs w:val="18"/>
                                    </w:rPr>
                                    <w:t xml:space="preserve">答   题  </w:t>
                                  </w:r>
                                  <w:proofErr w:type="gramStart"/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18"/>
                                      <w:szCs w:val="18"/>
                                    </w:rPr>
                                    <w:t>勿</w:t>
                                  </w:r>
                                  <w:proofErr w:type="gramEnd"/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18"/>
                                      <w:szCs w:val="18"/>
                                    </w:rPr>
                                    <w:t xml:space="preserve">  超  装   订   线</w:t>
                                  </w:r>
                                </w:p>
                                <w:p w:rsidR="00031454" w:rsidRDefault="00031454">
                                  <w:pPr>
                                    <w:spacing w:line="200" w:lineRule="atLeast"/>
                                    <w:ind w:left="113" w:right="113"/>
                                    <w:jc w:val="center"/>
                                    <w:rPr>
                                      <w:b/>
                                      <w:color w:val="FF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Cs w:val="21"/>
                                    </w:rPr>
                                    <w:t>-----------------------------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装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---------------------------------------------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订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----------------------------------------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线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Cs w:val="21"/>
                                    </w:rPr>
                                    <w:t>----------------------------------------</w:t>
                                  </w:r>
                                </w:p>
                                <w:p w:rsidR="00031454" w:rsidRDefault="00031454">
                                  <w:pPr>
                                    <w:spacing w:line="200" w:lineRule="atLeast"/>
                                    <w:ind w:right="113" w:firstLineChars="100" w:firstLine="210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</w:tc>
                            </w:tr>
                            <w:tr w:rsidR="00031454">
                              <w:trPr>
                                <w:cantSplit/>
                                <w:trHeight w:val="620"/>
                              </w:trPr>
                              <w:tc>
                                <w:tcPr>
                                  <w:tcW w:w="1365" w:type="dxa"/>
                                  <w:textDirection w:val="tbRlV"/>
                                </w:tcPr>
                                <w:p w:rsidR="00031454" w:rsidRDefault="00031454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  <w:p w:rsidR="00031454" w:rsidRDefault="00031454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  <w:p w:rsidR="00031454" w:rsidRDefault="00031454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  <w:p w:rsidR="00031454" w:rsidRDefault="00031454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  <w:p w:rsidR="00031454" w:rsidRDefault="00031454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  <w:p w:rsidR="00031454" w:rsidRDefault="00031454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</w:tc>
                            </w:tr>
                            <w:tr w:rsidR="00031454">
                              <w:trPr>
                                <w:cantSplit/>
                                <w:trHeight w:val="12143"/>
                              </w:trPr>
                              <w:tc>
                                <w:tcPr>
                                  <w:tcW w:w="1365" w:type="dxa"/>
                                  <w:textDirection w:val="tbRlV"/>
                                </w:tcPr>
                                <w:p w:rsidR="00031454" w:rsidRDefault="00031454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031454" w:rsidRDefault="00031454" w:rsidP="0003145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-91.35pt;margin-top:109.05pt;width:84pt;height:647.4pt;z-index:251845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" filled="f" stroked="f">
                <v:textbox>
                  <w:txbxContent>
                    <w:tbl>
                      <w:tblPr>
                        <w:tblW w:w="0" w:type="auto"/>
                        <w:tblInd w:w="213" w:type="dxa"/>
                        <w:tblLook w:val="01E0" w:firstRow="1" w:lastRow="1" w:firstColumn="1" w:lastColumn="1" w:noHBand="0" w:noVBand="0"/>
                      </w:tblPr>
                      <w:tblGrid>
                        <w:gridCol w:w="1467"/>
                      </w:tblGrid>
                      <w:tr w:rsidR="00031454">
                        <w:trPr>
                          <w:cantSplit/>
                          <w:trHeight w:val="12143"/>
                        </w:trPr>
                        <w:tc>
                          <w:tcPr>
                            <w:tcW w:w="1365" w:type="dxa"/>
                            <w:textDirection w:val="btLr"/>
                          </w:tcPr>
                          <w:p w:rsidR="00031454" w:rsidRDefault="00031454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  <w:p w:rsidR="00031454" w:rsidRDefault="00031454" w:rsidP="006B17E4">
                            <w:pPr>
                              <w:spacing w:line="200" w:lineRule="atLeast"/>
                              <w:ind w:leftChars="54" w:left="113" w:right="113" w:firstLineChars="439" w:firstLine="1058"/>
                              <w:rPr>
                                <w:rFonts w:ascii="楷体_GB2312" w:eastAsia="楷体_GB2312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院/系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            </w:t>
                            </w:r>
                            <w:r w:rsidRPr="006B17E4"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年级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专业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       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sz w:val="24"/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sz w:val="24"/>
                                <w:u w:val="single"/>
                              </w:rPr>
                              <w:t xml:space="preserve">             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sz w:val="24"/>
                              </w:rPr>
                              <w:t xml:space="preserve"> </w:t>
                            </w:r>
                          </w:p>
                          <w:p w:rsidR="00031454" w:rsidRDefault="00031454">
                            <w:pPr>
                              <w:spacing w:line="200" w:lineRule="atLeast"/>
                              <w:ind w:right="113" w:firstLineChars="100" w:firstLine="181"/>
                              <w:jc w:val="center"/>
                              <w:rPr>
                                <w:rFonts w:ascii="楷体_GB2312" w:eastAsia="楷体_GB2312"/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sz w:val="18"/>
                                <w:szCs w:val="18"/>
                              </w:rPr>
                              <w:t xml:space="preserve">答   题  </w:t>
                            </w:r>
                            <w:proofErr w:type="gramStart"/>
                            <w:r>
                              <w:rPr>
                                <w:rFonts w:ascii="楷体_GB2312" w:eastAsia="楷体_GB2312" w:hint="eastAsia"/>
                                <w:b/>
                                <w:sz w:val="18"/>
                                <w:szCs w:val="18"/>
                              </w:rPr>
                              <w:t>勿</w:t>
                            </w:r>
                            <w:proofErr w:type="gramEnd"/>
                            <w:r>
                              <w:rPr>
                                <w:rFonts w:ascii="楷体_GB2312" w:eastAsia="楷体_GB2312" w:hint="eastAsia"/>
                                <w:b/>
                                <w:sz w:val="18"/>
                                <w:szCs w:val="18"/>
                              </w:rPr>
                              <w:t xml:space="preserve">  超  装   订   线</w:t>
                            </w:r>
                          </w:p>
                          <w:p w:rsidR="00031454" w:rsidRDefault="00031454">
                            <w:pPr>
                              <w:spacing w:line="200" w:lineRule="atLeast"/>
                              <w:ind w:left="113" w:right="113"/>
                              <w:jc w:val="center"/>
                              <w:rPr>
                                <w:b/>
                                <w:color w:val="FF0000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  <w:szCs w:val="21"/>
                              </w:rPr>
                              <w:t>-----------------------------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---------------------------------------------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----------------------------------------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线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Cs w:val="21"/>
                              </w:rPr>
                              <w:t>----------------------------------------</w:t>
                            </w:r>
                          </w:p>
                          <w:p w:rsidR="00031454" w:rsidRDefault="00031454">
                            <w:pPr>
                              <w:spacing w:line="200" w:lineRule="atLeast"/>
                              <w:ind w:right="113" w:firstLineChars="100" w:firstLine="210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c>
                      </w:tr>
                      <w:tr w:rsidR="00031454">
                        <w:trPr>
                          <w:cantSplit/>
                          <w:trHeight w:val="620"/>
                        </w:trPr>
                        <w:tc>
                          <w:tcPr>
                            <w:tcW w:w="1365" w:type="dxa"/>
                            <w:textDirection w:val="tbRlV"/>
                          </w:tcPr>
                          <w:p w:rsidR="00031454" w:rsidRDefault="00031454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  <w:p w:rsidR="00031454" w:rsidRDefault="00031454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  <w:p w:rsidR="00031454" w:rsidRDefault="00031454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  <w:p w:rsidR="00031454" w:rsidRDefault="00031454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  <w:p w:rsidR="00031454" w:rsidRDefault="00031454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  <w:p w:rsidR="00031454" w:rsidRDefault="00031454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c>
                      </w:tr>
                      <w:tr w:rsidR="00031454">
                        <w:trPr>
                          <w:cantSplit/>
                          <w:trHeight w:val="12143"/>
                        </w:trPr>
                        <w:tc>
                          <w:tcPr>
                            <w:tcW w:w="1365" w:type="dxa"/>
                            <w:textDirection w:val="tbRlV"/>
                          </w:tcPr>
                          <w:p w:rsidR="00031454" w:rsidRDefault="00031454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c>
                      </w:tr>
                    </w:tbl>
                    <w:p w:rsidR="00031454" w:rsidRDefault="00031454" w:rsidP="00031454">
                      <w:pPr>
                        <w:jc w:val="center"/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  <w:r w:rsidR="00B82141" w:rsidRPr="00751152">
        <w:rPr>
          <w:sz w:val="24"/>
        </w:rPr>
        <w:t>16.</w:t>
      </w:r>
      <w:r w:rsidR="00B82141" w:rsidRPr="00751152">
        <w:rPr>
          <w:sz w:val="24"/>
        </w:rPr>
        <w:t>（本题</w:t>
      </w:r>
      <w:r w:rsidR="00E07EE8" w:rsidRPr="00751152">
        <w:rPr>
          <w:sz w:val="24"/>
        </w:rPr>
        <w:t>1</w:t>
      </w:r>
      <w:r w:rsidR="005E354A" w:rsidRPr="00751152">
        <w:rPr>
          <w:sz w:val="24"/>
        </w:rPr>
        <w:t>0</w:t>
      </w:r>
      <w:r w:rsidR="00B82141" w:rsidRPr="00751152">
        <w:rPr>
          <w:sz w:val="24"/>
        </w:rPr>
        <w:t>分）</w:t>
      </w:r>
    </w:p>
    <w:p w:rsidR="00835743" w:rsidRPr="00751152" w:rsidRDefault="00835743" w:rsidP="00835743">
      <w:pPr>
        <w:framePr w:hSpace="180" w:wrap="around" w:vAnchor="text" w:hAnchor="page" w:x="9095" w:y="703"/>
        <w:snapToGrid w:val="0"/>
        <w:rPr>
          <w:rFonts w:ascii="宋体" w:hAnsi="宋体"/>
          <w:sz w:val="24"/>
        </w:rPr>
      </w:pPr>
      <w:r w:rsidRPr="00751152">
        <w:rPr>
          <w:rFonts w:ascii="宋体" w:hAnsi="宋体"/>
          <w:sz w:val="24"/>
        </w:rPr>
        <w:object w:dxaOrig="1724" w:dyaOrig="1485">
          <v:shape id="对象 49" o:spid="_x0000_i1045" type="#_x0000_t75" style="width:86.1pt;height:73.55pt;mso-wrap-style:square;mso-position-horizontal-relative:page;mso-position-vertical-relative:page" o:ole="" fillcolor="#6d6d6d">
            <v:imagedata r:id="rId70" o:title=""/>
          </v:shape>
          <o:OLEObject Type="Embed" ProgID="Equation.3" ShapeID="对象 49" DrawAspect="Content" ObjectID="_1687157611" r:id="rId71"/>
        </w:object>
      </w:r>
    </w:p>
    <w:p w:rsidR="00F0051C" w:rsidRPr="00751152" w:rsidRDefault="00F0051C" w:rsidP="00310243">
      <w:pPr>
        <w:snapToGrid w:val="0"/>
        <w:ind w:firstLineChars="200" w:firstLine="480"/>
        <w:rPr>
          <w:sz w:val="24"/>
        </w:rPr>
      </w:pPr>
      <w:r w:rsidRPr="00751152">
        <w:rPr>
          <w:rFonts w:hint="eastAsia"/>
          <w:sz w:val="24"/>
        </w:rPr>
        <w:t>一长为</w:t>
      </w:r>
      <w:r w:rsidRPr="00751152">
        <w:rPr>
          <w:rFonts w:hint="eastAsia"/>
          <w:i/>
          <w:sz w:val="24"/>
        </w:rPr>
        <w:t>l</w:t>
      </w:r>
      <w:r w:rsidRPr="00751152">
        <w:rPr>
          <w:rFonts w:hint="eastAsia"/>
          <w:sz w:val="24"/>
        </w:rPr>
        <w:t>，质量为</w:t>
      </w:r>
      <w:r w:rsidRPr="00751152">
        <w:rPr>
          <w:rFonts w:hint="eastAsia"/>
          <w:i/>
          <w:sz w:val="24"/>
        </w:rPr>
        <w:t>m</w:t>
      </w:r>
      <w:r w:rsidRPr="00751152">
        <w:rPr>
          <w:rFonts w:hint="eastAsia"/>
          <w:sz w:val="24"/>
        </w:rPr>
        <w:t>的均匀直棒可绕过其一端且与棒垂直的水平光滑固定轴转动．抬起另一端使棒向上与水平面成</w:t>
      </w:r>
      <w:r w:rsidRPr="00751152">
        <w:rPr>
          <w:sz w:val="24"/>
        </w:rPr>
        <w:t>60</w:t>
      </w:r>
      <w:r w:rsidRPr="00751152">
        <w:rPr>
          <w:rFonts w:hint="eastAsia"/>
          <w:sz w:val="24"/>
        </w:rPr>
        <w:t>°，然后无初转速地将棒释放．已知棒</w:t>
      </w:r>
      <w:proofErr w:type="gramStart"/>
      <w:r w:rsidRPr="00751152">
        <w:rPr>
          <w:rFonts w:hint="eastAsia"/>
          <w:sz w:val="24"/>
        </w:rPr>
        <w:t>对该轴的</w:t>
      </w:r>
      <w:proofErr w:type="gramEnd"/>
      <w:r w:rsidRPr="00751152">
        <w:rPr>
          <w:rFonts w:hint="eastAsia"/>
          <w:sz w:val="24"/>
        </w:rPr>
        <w:t>转动惯量为</w:t>
      </w:r>
      <w:r w:rsidRPr="00751152">
        <w:rPr>
          <w:rFonts w:hint="eastAsia"/>
          <w:i/>
          <w:sz w:val="24"/>
        </w:rPr>
        <w:t>J</w:t>
      </w:r>
      <w:r w:rsidRPr="00751152">
        <w:rPr>
          <w:rFonts w:hint="eastAsia"/>
          <w:sz w:val="24"/>
        </w:rPr>
        <w:t xml:space="preserve"> = 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</m:oMath>
      <w:r w:rsidRPr="00751152">
        <w:rPr>
          <w:i/>
          <w:sz w:val="24"/>
        </w:rPr>
        <w:t>ml</w:t>
      </w:r>
      <w:r w:rsidRPr="00751152">
        <w:rPr>
          <w:rFonts w:hint="eastAsia"/>
          <w:sz w:val="24"/>
          <w:vertAlign w:val="superscript"/>
        </w:rPr>
        <w:t>2</w:t>
      </w:r>
      <w:r w:rsidRPr="00751152">
        <w:rPr>
          <w:rFonts w:hint="eastAsia"/>
          <w:sz w:val="24"/>
        </w:rPr>
        <w:t>．求：</w:t>
      </w:r>
      <w:r w:rsidRPr="00751152">
        <w:rPr>
          <w:sz w:val="24"/>
        </w:rPr>
        <w:t xml:space="preserve"> </w:t>
      </w:r>
    </w:p>
    <w:p w:rsidR="00F0051C" w:rsidRPr="00751152" w:rsidRDefault="00F0051C" w:rsidP="00F0051C">
      <w:pPr>
        <w:snapToGrid w:val="0"/>
        <w:rPr>
          <w:sz w:val="24"/>
        </w:rPr>
      </w:pPr>
      <w:r w:rsidRPr="00751152">
        <w:rPr>
          <w:rFonts w:hint="eastAsia"/>
          <w:sz w:val="24"/>
        </w:rPr>
        <w:t>(1)</w:t>
      </w:r>
      <w:r w:rsidRPr="00751152">
        <w:rPr>
          <w:sz w:val="24"/>
        </w:rPr>
        <w:t xml:space="preserve"> </w:t>
      </w:r>
      <w:r w:rsidRPr="00751152">
        <w:rPr>
          <w:rFonts w:hint="eastAsia"/>
          <w:sz w:val="24"/>
        </w:rPr>
        <w:t>放手时棒的角加速度；</w:t>
      </w:r>
      <w:r w:rsidRPr="00751152">
        <w:rPr>
          <w:sz w:val="24"/>
        </w:rPr>
        <w:t xml:space="preserve">  </w:t>
      </w:r>
    </w:p>
    <w:p w:rsidR="00C411A3" w:rsidRPr="00751152" w:rsidRDefault="00F0051C" w:rsidP="00F0051C">
      <w:pPr>
        <w:pStyle w:val="a7"/>
        <w:tabs>
          <w:tab w:val="left" w:pos="426"/>
        </w:tabs>
        <w:spacing w:line="300" w:lineRule="auto"/>
        <w:ind w:firstLineChars="0" w:firstLine="0"/>
        <w:rPr>
          <w:rFonts w:ascii="Times New Roman" w:hAnsi="Times New Roman"/>
          <w:sz w:val="24"/>
          <w:szCs w:val="24"/>
        </w:rPr>
      </w:pPr>
      <w:r w:rsidRPr="00751152">
        <w:rPr>
          <w:rFonts w:ascii="Times New Roman" w:hAnsi="Times New Roman"/>
          <w:sz w:val="24"/>
          <w:szCs w:val="24"/>
        </w:rPr>
        <w:t xml:space="preserve">(2) </w:t>
      </w:r>
      <w:r w:rsidRPr="00751152">
        <w:rPr>
          <w:rFonts w:ascii="Times New Roman" w:hAnsi="Times New Roman" w:hint="eastAsia"/>
          <w:sz w:val="24"/>
          <w:szCs w:val="24"/>
        </w:rPr>
        <w:t>棒转到水平位置时的角加速度．</w:t>
      </w:r>
    </w:p>
    <w:p w:rsidR="00140451" w:rsidRDefault="005B41B7" w:rsidP="00991142">
      <w:pPr>
        <w:snapToGrid w:val="0"/>
        <w:rPr>
          <w:sz w:val="24"/>
        </w:rPr>
      </w:pPr>
      <w:r w:rsidRPr="00751152">
        <w:rPr>
          <w:sz w:val="24"/>
        </w:rPr>
        <w:t xml:space="preserve"> </w:t>
      </w:r>
    </w:p>
    <w:p w:rsidR="00636E42" w:rsidRDefault="00636E42" w:rsidP="00991142">
      <w:pPr>
        <w:snapToGrid w:val="0"/>
        <w:rPr>
          <w:sz w:val="24"/>
        </w:rPr>
      </w:pPr>
    </w:p>
    <w:p w:rsidR="00636E42" w:rsidRDefault="00636E42" w:rsidP="00991142">
      <w:pPr>
        <w:snapToGrid w:val="0"/>
        <w:rPr>
          <w:sz w:val="24"/>
        </w:rPr>
      </w:pPr>
    </w:p>
    <w:p w:rsidR="00636E42" w:rsidRDefault="00636E42" w:rsidP="00991142">
      <w:pPr>
        <w:snapToGrid w:val="0"/>
        <w:rPr>
          <w:sz w:val="24"/>
        </w:rPr>
      </w:pPr>
    </w:p>
    <w:p w:rsidR="00636E42" w:rsidRDefault="00636E42" w:rsidP="00991142">
      <w:pPr>
        <w:snapToGrid w:val="0"/>
        <w:rPr>
          <w:sz w:val="24"/>
        </w:rPr>
      </w:pPr>
    </w:p>
    <w:p w:rsidR="00636E42" w:rsidRDefault="00636E42" w:rsidP="00991142">
      <w:pPr>
        <w:snapToGrid w:val="0"/>
        <w:rPr>
          <w:sz w:val="24"/>
        </w:rPr>
      </w:pPr>
    </w:p>
    <w:p w:rsidR="00636E42" w:rsidRDefault="00636E42" w:rsidP="00991142">
      <w:pPr>
        <w:snapToGrid w:val="0"/>
        <w:rPr>
          <w:sz w:val="24"/>
        </w:rPr>
      </w:pPr>
    </w:p>
    <w:p w:rsidR="00636E42" w:rsidRDefault="00636E42" w:rsidP="00991142">
      <w:pPr>
        <w:snapToGrid w:val="0"/>
        <w:rPr>
          <w:sz w:val="24"/>
        </w:rPr>
      </w:pPr>
    </w:p>
    <w:p w:rsidR="00636E42" w:rsidRDefault="00636E42" w:rsidP="00991142">
      <w:pPr>
        <w:snapToGrid w:val="0"/>
        <w:rPr>
          <w:sz w:val="24"/>
        </w:rPr>
      </w:pPr>
    </w:p>
    <w:p w:rsidR="00636E42" w:rsidRDefault="00636E42" w:rsidP="00991142">
      <w:pPr>
        <w:snapToGrid w:val="0"/>
        <w:rPr>
          <w:sz w:val="24"/>
        </w:rPr>
      </w:pPr>
    </w:p>
    <w:p w:rsidR="00636E42" w:rsidRDefault="00636E42" w:rsidP="00991142">
      <w:pPr>
        <w:snapToGrid w:val="0"/>
        <w:rPr>
          <w:sz w:val="24"/>
        </w:rPr>
      </w:pPr>
    </w:p>
    <w:p w:rsidR="00636E42" w:rsidRDefault="00636E42" w:rsidP="00991142">
      <w:pPr>
        <w:snapToGrid w:val="0"/>
        <w:rPr>
          <w:sz w:val="24"/>
        </w:rPr>
      </w:pPr>
    </w:p>
    <w:p w:rsidR="00636E42" w:rsidRDefault="00636E42" w:rsidP="00991142">
      <w:pPr>
        <w:snapToGrid w:val="0"/>
        <w:rPr>
          <w:sz w:val="24"/>
        </w:rPr>
      </w:pPr>
    </w:p>
    <w:p w:rsidR="00636E42" w:rsidRDefault="00636E42" w:rsidP="00991142">
      <w:pPr>
        <w:snapToGrid w:val="0"/>
        <w:rPr>
          <w:sz w:val="24"/>
        </w:rPr>
      </w:pPr>
    </w:p>
    <w:p w:rsidR="001224DD" w:rsidRDefault="001224DD" w:rsidP="00991142">
      <w:pPr>
        <w:snapToGrid w:val="0"/>
        <w:rPr>
          <w:sz w:val="24"/>
        </w:rPr>
      </w:pPr>
    </w:p>
    <w:p w:rsidR="001224DD" w:rsidRDefault="001224DD" w:rsidP="00991142">
      <w:pPr>
        <w:snapToGrid w:val="0"/>
        <w:rPr>
          <w:sz w:val="24"/>
        </w:rPr>
      </w:pPr>
    </w:p>
    <w:p w:rsidR="001224DD" w:rsidRDefault="001224DD" w:rsidP="00991142">
      <w:pPr>
        <w:snapToGrid w:val="0"/>
        <w:rPr>
          <w:sz w:val="24"/>
        </w:rPr>
      </w:pPr>
    </w:p>
    <w:p w:rsidR="001224DD" w:rsidRDefault="001224DD" w:rsidP="00991142">
      <w:pPr>
        <w:snapToGrid w:val="0"/>
        <w:rPr>
          <w:sz w:val="24"/>
        </w:rPr>
      </w:pPr>
    </w:p>
    <w:p w:rsidR="001224DD" w:rsidRDefault="001224DD" w:rsidP="00991142">
      <w:pPr>
        <w:snapToGrid w:val="0"/>
        <w:rPr>
          <w:sz w:val="24"/>
        </w:rPr>
      </w:pPr>
    </w:p>
    <w:p w:rsidR="001224DD" w:rsidRDefault="001224DD" w:rsidP="00991142">
      <w:pPr>
        <w:snapToGrid w:val="0"/>
        <w:rPr>
          <w:sz w:val="24"/>
        </w:rPr>
      </w:pPr>
    </w:p>
    <w:p w:rsidR="001224DD" w:rsidRDefault="001224DD" w:rsidP="00991142">
      <w:pPr>
        <w:snapToGrid w:val="0"/>
        <w:rPr>
          <w:sz w:val="24"/>
        </w:rPr>
      </w:pPr>
    </w:p>
    <w:tbl>
      <w:tblPr>
        <w:tblpPr w:leftFromText="180" w:rightFromText="180" w:vertAnchor="text" w:horzAnchor="margin" w:tblpXSpec="right" w:tblpY="2"/>
        <w:tblW w:w="14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5"/>
        <w:gridCol w:w="708"/>
      </w:tblGrid>
      <w:tr w:rsidR="00310243" w:rsidRPr="00D958FA" w:rsidTr="00310243">
        <w:trPr>
          <w:trHeight w:val="454"/>
        </w:trPr>
        <w:tc>
          <w:tcPr>
            <w:tcW w:w="765" w:type="dxa"/>
            <w:vAlign w:val="center"/>
          </w:tcPr>
          <w:p w:rsidR="00310243" w:rsidRPr="0095031B" w:rsidRDefault="00310243" w:rsidP="00310243">
            <w:pPr>
              <w:jc w:val="distribute"/>
              <w:rPr>
                <w:rFonts w:ascii="宋体" w:hAnsi="宋体"/>
                <w:b/>
                <w:color w:val="000000"/>
                <w:sz w:val="24"/>
              </w:rPr>
            </w:pPr>
            <w:r w:rsidRPr="0095031B">
              <w:rPr>
                <w:rFonts w:ascii="宋体" w:hAnsi="宋体" w:hint="eastAsia"/>
                <w:b/>
                <w:color w:val="000000"/>
                <w:sz w:val="24"/>
              </w:rPr>
              <w:lastRenderedPageBreak/>
              <w:t>得分</w:t>
            </w:r>
          </w:p>
        </w:tc>
        <w:tc>
          <w:tcPr>
            <w:tcW w:w="708" w:type="dxa"/>
            <w:vAlign w:val="center"/>
          </w:tcPr>
          <w:p w:rsidR="00310243" w:rsidRPr="0095031B" w:rsidRDefault="00310243" w:rsidP="00310243">
            <w:pPr>
              <w:rPr>
                <w:rFonts w:ascii="宋体" w:hAnsi="宋体"/>
                <w:b/>
                <w:color w:val="000000"/>
                <w:sz w:val="24"/>
              </w:rPr>
            </w:pPr>
          </w:p>
        </w:tc>
      </w:tr>
    </w:tbl>
    <w:p w:rsidR="00310243" w:rsidRDefault="00310243" w:rsidP="005B41B7">
      <w:pPr>
        <w:snapToGrid w:val="0"/>
        <w:rPr>
          <w:sz w:val="24"/>
        </w:rPr>
      </w:pPr>
    </w:p>
    <w:p w:rsidR="00310243" w:rsidRDefault="00B82141" w:rsidP="005B41B7">
      <w:pPr>
        <w:snapToGrid w:val="0"/>
        <w:rPr>
          <w:sz w:val="24"/>
        </w:rPr>
      </w:pPr>
      <w:r w:rsidRPr="00DC5149">
        <w:rPr>
          <w:sz w:val="24"/>
        </w:rPr>
        <w:t>17.</w:t>
      </w:r>
      <w:r w:rsidRPr="00DC5149">
        <w:rPr>
          <w:sz w:val="24"/>
        </w:rPr>
        <w:t>（本题</w:t>
      </w:r>
      <w:r w:rsidR="00A73052" w:rsidRPr="00DC5149">
        <w:rPr>
          <w:sz w:val="24"/>
        </w:rPr>
        <w:t>1</w:t>
      </w:r>
      <w:r w:rsidR="00736035" w:rsidRPr="00DC5149">
        <w:rPr>
          <w:sz w:val="24"/>
        </w:rPr>
        <w:t>0</w:t>
      </w:r>
      <w:r w:rsidRPr="00DC5149">
        <w:rPr>
          <w:sz w:val="24"/>
        </w:rPr>
        <w:t>分）</w:t>
      </w:r>
    </w:p>
    <w:p w:rsidR="00F03879" w:rsidRDefault="001A79A5" w:rsidP="00310243">
      <w:pPr>
        <w:snapToGrid w:val="0"/>
        <w:ind w:firstLineChars="200" w:firstLine="480"/>
        <w:rPr>
          <w:sz w:val="24"/>
        </w:rPr>
      </w:pPr>
      <w:proofErr w:type="gramStart"/>
      <w:r w:rsidRPr="001A79A5">
        <w:rPr>
          <w:rFonts w:hint="eastAsia"/>
          <w:sz w:val="24"/>
        </w:rPr>
        <w:t>一</w:t>
      </w:r>
      <w:proofErr w:type="gramEnd"/>
      <w:r w:rsidRPr="001A79A5">
        <w:rPr>
          <w:rFonts w:hint="eastAsia"/>
          <w:sz w:val="24"/>
        </w:rPr>
        <w:t>平面简谐波沿</w:t>
      </w:r>
      <w:r w:rsidRPr="001A79A5">
        <w:rPr>
          <w:i/>
          <w:sz w:val="24"/>
        </w:rPr>
        <w:t>x</w:t>
      </w:r>
      <w:r w:rsidRPr="001A79A5">
        <w:rPr>
          <w:rFonts w:hint="eastAsia"/>
          <w:sz w:val="24"/>
        </w:rPr>
        <w:t>轴正向传播</w:t>
      </w:r>
      <w:r w:rsidR="00801E45">
        <w:rPr>
          <w:rFonts w:hint="eastAsia"/>
          <w:sz w:val="24"/>
        </w:rPr>
        <w:t>，</w:t>
      </w:r>
      <w:r w:rsidRPr="001A79A5">
        <w:rPr>
          <w:rFonts w:hint="eastAsia"/>
          <w:sz w:val="24"/>
        </w:rPr>
        <w:t>波的振幅</w:t>
      </w:r>
      <w:r w:rsidRPr="001A79A5">
        <w:rPr>
          <w:i/>
          <w:sz w:val="24"/>
        </w:rPr>
        <w:t>A</w:t>
      </w:r>
      <w:r w:rsidRPr="001A79A5">
        <w:rPr>
          <w:sz w:val="24"/>
        </w:rPr>
        <w:t xml:space="preserve"> = 10 cm</w:t>
      </w:r>
      <w:r w:rsidRPr="001A79A5">
        <w:rPr>
          <w:rFonts w:hint="eastAsia"/>
          <w:sz w:val="24"/>
        </w:rPr>
        <w:t>，角频率</w:t>
      </w:r>
      <w:r w:rsidRPr="001A79A5">
        <w:rPr>
          <w:rFonts w:ascii="Symbol" w:hAnsi="Symbol"/>
          <w:i/>
          <w:sz w:val="24"/>
        </w:rPr>
        <w:t></w:t>
      </w:r>
      <w:r w:rsidRPr="001A79A5">
        <w:rPr>
          <w:sz w:val="24"/>
        </w:rPr>
        <w:t xml:space="preserve"> = 7</w:t>
      </w:r>
      <w:r w:rsidRPr="001A79A5">
        <w:rPr>
          <w:rFonts w:ascii="Symbol" w:hAnsi="Symbol"/>
          <w:sz w:val="24"/>
        </w:rPr>
        <w:t></w:t>
      </w:r>
      <w:r w:rsidRPr="001A79A5">
        <w:rPr>
          <w:sz w:val="24"/>
        </w:rPr>
        <w:t xml:space="preserve"> rad/s</w:t>
      </w:r>
      <w:r w:rsidRPr="001A79A5">
        <w:rPr>
          <w:rFonts w:hint="eastAsia"/>
          <w:sz w:val="24"/>
        </w:rPr>
        <w:t>.</w:t>
      </w:r>
      <w:r w:rsidRPr="001A79A5">
        <w:rPr>
          <w:rFonts w:hint="eastAsia"/>
          <w:sz w:val="24"/>
        </w:rPr>
        <w:t>当</w:t>
      </w:r>
      <w:r w:rsidRPr="001A79A5">
        <w:rPr>
          <w:i/>
          <w:sz w:val="24"/>
        </w:rPr>
        <w:t>t</w:t>
      </w:r>
      <w:r w:rsidRPr="001A79A5">
        <w:rPr>
          <w:sz w:val="24"/>
        </w:rPr>
        <w:t xml:space="preserve"> = 1.0 s</w:t>
      </w:r>
      <w:r w:rsidRPr="001A79A5">
        <w:rPr>
          <w:rFonts w:hint="eastAsia"/>
          <w:sz w:val="24"/>
        </w:rPr>
        <w:t>时，</w:t>
      </w:r>
      <w:r w:rsidRPr="001A79A5">
        <w:rPr>
          <w:i/>
          <w:sz w:val="24"/>
        </w:rPr>
        <w:t>x</w:t>
      </w:r>
      <w:r w:rsidRPr="001A79A5">
        <w:rPr>
          <w:sz w:val="24"/>
        </w:rPr>
        <w:t xml:space="preserve"> = 10 cm</w:t>
      </w:r>
      <w:r w:rsidRPr="001A79A5">
        <w:rPr>
          <w:rFonts w:hint="eastAsia"/>
          <w:sz w:val="24"/>
        </w:rPr>
        <w:t>处的</w:t>
      </w:r>
      <w:r w:rsidRPr="001A79A5">
        <w:rPr>
          <w:i/>
          <w:sz w:val="24"/>
        </w:rPr>
        <w:t>a</w:t>
      </w:r>
      <w:r w:rsidRPr="001A79A5">
        <w:rPr>
          <w:rFonts w:hint="eastAsia"/>
          <w:sz w:val="24"/>
        </w:rPr>
        <w:t>质点正通过其平衡位置向</w:t>
      </w:r>
      <w:r w:rsidRPr="001A79A5">
        <w:rPr>
          <w:i/>
          <w:sz w:val="24"/>
        </w:rPr>
        <w:t>y</w:t>
      </w:r>
      <w:r w:rsidRPr="001A79A5">
        <w:rPr>
          <w:rFonts w:hint="eastAsia"/>
          <w:sz w:val="24"/>
        </w:rPr>
        <w:t>轴负方向运动，而</w:t>
      </w:r>
      <w:r w:rsidR="00D424C8">
        <w:rPr>
          <w:rFonts w:hint="eastAsia"/>
          <w:sz w:val="24"/>
        </w:rPr>
        <w:t>此时刻，</w:t>
      </w:r>
      <w:r w:rsidRPr="001A79A5">
        <w:rPr>
          <w:i/>
          <w:sz w:val="24"/>
        </w:rPr>
        <w:t>x</w:t>
      </w:r>
      <w:r w:rsidRPr="001A79A5">
        <w:rPr>
          <w:sz w:val="24"/>
        </w:rPr>
        <w:t xml:space="preserve"> = 20 cm</w:t>
      </w:r>
      <w:r w:rsidRPr="001A79A5">
        <w:rPr>
          <w:rFonts w:hint="eastAsia"/>
          <w:sz w:val="24"/>
        </w:rPr>
        <w:t>处的</w:t>
      </w:r>
      <w:r w:rsidRPr="001A79A5">
        <w:rPr>
          <w:i/>
          <w:sz w:val="24"/>
        </w:rPr>
        <w:t>b</w:t>
      </w:r>
      <w:r w:rsidRPr="001A79A5">
        <w:rPr>
          <w:rFonts w:hint="eastAsia"/>
          <w:sz w:val="24"/>
        </w:rPr>
        <w:t>质点正通过</w:t>
      </w:r>
      <w:r w:rsidRPr="001A79A5">
        <w:rPr>
          <w:i/>
          <w:sz w:val="24"/>
        </w:rPr>
        <w:t>y</w:t>
      </w:r>
      <w:r w:rsidRPr="001A79A5">
        <w:rPr>
          <w:sz w:val="24"/>
        </w:rPr>
        <w:t xml:space="preserve"> = 5.0 cm</w:t>
      </w:r>
      <w:r w:rsidRPr="001A79A5">
        <w:rPr>
          <w:rFonts w:hint="eastAsia"/>
          <w:sz w:val="24"/>
        </w:rPr>
        <w:t>点向</w:t>
      </w:r>
      <w:r w:rsidRPr="001A79A5">
        <w:rPr>
          <w:rFonts w:hint="eastAsia"/>
          <w:i/>
          <w:sz w:val="24"/>
        </w:rPr>
        <w:t>y</w:t>
      </w:r>
      <w:r w:rsidRPr="001A79A5">
        <w:rPr>
          <w:rFonts w:hint="eastAsia"/>
          <w:sz w:val="24"/>
        </w:rPr>
        <w:t>轴正方向运动．设该波波长</w:t>
      </w:r>
      <w:r w:rsidRPr="001A79A5">
        <w:rPr>
          <w:rFonts w:ascii="Symbol" w:hAnsi="Symbol"/>
          <w:i/>
          <w:sz w:val="24"/>
        </w:rPr>
        <w:t></w:t>
      </w:r>
      <w:r w:rsidRPr="001A79A5">
        <w:rPr>
          <w:sz w:val="24"/>
        </w:rPr>
        <w:t xml:space="preserve"> &gt;10 cm</w:t>
      </w:r>
      <w:r w:rsidRPr="001A79A5">
        <w:rPr>
          <w:rFonts w:hint="eastAsia"/>
          <w:sz w:val="24"/>
        </w:rPr>
        <w:t>，求该平面波的表达式</w:t>
      </w:r>
      <w:r w:rsidR="0022392B">
        <w:rPr>
          <w:rFonts w:hint="eastAsia"/>
          <w:sz w:val="24"/>
        </w:rPr>
        <w:t>（</w:t>
      </w:r>
      <w:r w:rsidR="0022392B">
        <w:rPr>
          <w:rFonts w:hint="eastAsia"/>
          <w:sz w:val="24"/>
        </w:rPr>
        <w:t>SI</w:t>
      </w:r>
      <w:r w:rsidR="0022392B">
        <w:rPr>
          <w:rFonts w:hint="eastAsia"/>
          <w:sz w:val="24"/>
        </w:rPr>
        <w:t>制）</w:t>
      </w:r>
      <w:r w:rsidRPr="001A79A5">
        <w:rPr>
          <w:rFonts w:hint="eastAsia"/>
          <w:sz w:val="24"/>
        </w:rPr>
        <w:t>．</w:t>
      </w:r>
    </w:p>
    <w:p w:rsidR="00636E42" w:rsidRDefault="00636E42" w:rsidP="005B41B7">
      <w:pPr>
        <w:snapToGrid w:val="0"/>
        <w:rPr>
          <w:sz w:val="24"/>
        </w:rPr>
      </w:pPr>
    </w:p>
    <w:p w:rsidR="00636E42" w:rsidRDefault="00636E42" w:rsidP="005B41B7">
      <w:pPr>
        <w:snapToGrid w:val="0"/>
        <w:rPr>
          <w:sz w:val="24"/>
        </w:rPr>
      </w:pPr>
    </w:p>
    <w:p w:rsidR="00636E42" w:rsidRDefault="00636E42" w:rsidP="005B41B7">
      <w:pPr>
        <w:snapToGrid w:val="0"/>
        <w:rPr>
          <w:sz w:val="24"/>
        </w:rPr>
      </w:pPr>
    </w:p>
    <w:p w:rsidR="00636E42" w:rsidRDefault="00636E42" w:rsidP="005B41B7">
      <w:pPr>
        <w:snapToGrid w:val="0"/>
        <w:rPr>
          <w:sz w:val="24"/>
        </w:rPr>
      </w:pPr>
    </w:p>
    <w:p w:rsidR="00636E42" w:rsidRDefault="00636E42" w:rsidP="005B41B7">
      <w:pPr>
        <w:snapToGrid w:val="0"/>
        <w:rPr>
          <w:sz w:val="24"/>
        </w:rPr>
      </w:pPr>
    </w:p>
    <w:p w:rsidR="00636E42" w:rsidRDefault="00636E42" w:rsidP="005B41B7">
      <w:pPr>
        <w:snapToGrid w:val="0"/>
        <w:rPr>
          <w:sz w:val="24"/>
        </w:rPr>
      </w:pPr>
    </w:p>
    <w:p w:rsidR="00636E42" w:rsidRDefault="00636E42" w:rsidP="005B41B7">
      <w:pPr>
        <w:snapToGrid w:val="0"/>
        <w:rPr>
          <w:sz w:val="24"/>
        </w:rPr>
      </w:pPr>
    </w:p>
    <w:p w:rsidR="00636E42" w:rsidRDefault="00636E42" w:rsidP="005B41B7">
      <w:pPr>
        <w:snapToGrid w:val="0"/>
        <w:rPr>
          <w:sz w:val="24"/>
        </w:rPr>
      </w:pPr>
    </w:p>
    <w:p w:rsidR="00636E42" w:rsidRDefault="00636E42" w:rsidP="005B41B7">
      <w:pPr>
        <w:snapToGrid w:val="0"/>
        <w:rPr>
          <w:sz w:val="24"/>
        </w:rPr>
      </w:pPr>
    </w:p>
    <w:p w:rsidR="00636E42" w:rsidRDefault="00636E42" w:rsidP="005B41B7">
      <w:pPr>
        <w:snapToGrid w:val="0"/>
        <w:rPr>
          <w:sz w:val="24"/>
        </w:rPr>
      </w:pPr>
    </w:p>
    <w:p w:rsidR="00636E42" w:rsidRDefault="00636E42" w:rsidP="005B41B7">
      <w:pPr>
        <w:snapToGrid w:val="0"/>
        <w:rPr>
          <w:sz w:val="24"/>
        </w:rPr>
      </w:pPr>
    </w:p>
    <w:p w:rsidR="00636E42" w:rsidRDefault="00636E42" w:rsidP="005B41B7">
      <w:pPr>
        <w:snapToGrid w:val="0"/>
        <w:rPr>
          <w:sz w:val="24"/>
        </w:rPr>
      </w:pPr>
    </w:p>
    <w:p w:rsidR="00636E42" w:rsidRDefault="00636E42" w:rsidP="005B41B7">
      <w:pPr>
        <w:snapToGrid w:val="0"/>
        <w:rPr>
          <w:sz w:val="24"/>
        </w:rPr>
      </w:pPr>
    </w:p>
    <w:p w:rsidR="00636E42" w:rsidRDefault="00636E42" w:rsidP="005B41B7">
      <w:pPr>
        <w:snapToGrid w:val="0"/>
        <w:rPr>
          <w:sz w:val="24"/>
        </w:rPr>
      </w:pPr>
    </w:p>
    <w:p w:rsidR="00636E42" w:rsidRDefault="00636E42" w:rsidP="005B41B7">
      <w:pPr>
        <w:snapToGrid w:val="0"/>
        <w:rPr>
          <w:sz w:val="24"/>
        </w:rPr>
      </w:pPr>
    </w:p>
    <w:p w:rsidR="00636E42" w:rsidRPr="00DC5149" w:rsidRDefault="00636E42" w:rsidP="005B41B7">
      <w:pPr>
        <w:snapToGrid w:val="0"/>
        <w:rPr>
          <w:sz w:val="24"/>
        </w:rPr>
      </w:pPr>
    </w:p>
    <w:tbl>
      <w:tblPr>
        <w:tblpPr w:leftFromText="180" w:rightFromText="180" w:vertAnchor="text" w:horzAnchor="margin" w:tblpXSpec="right" w:tblpY="147"/>
        <w:tblW w:w="14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5"/>
        <w:gridCol w:w="708"/>
      </w:tblGrid>
      <w:tr w:rsidR="00310243" w:rsidRPr="00D958FA" w:rsidTr="00310243">
        <w:trPr>
          <w:trHeight w:val="454"/>
        </w:trPr>
        <w:tc>
          <w:tcPr>
            <w:tcW w:w="765" w:type="dxa"/>
            <w:vAlign w:val="center"/>
          </w:tcPr>
          <w:p w:rsidR="00310243" w:rsidRPr="0095031B" w:rsidRDefault="00310243" w:rsidP="00310243">
            <w:pPr>
              <w:jc w:val="distribute"/>
              <w:rPr>
                <w:rFonts w:ascii="宋体" w:hAnsi="宋体"/>
                <w:b/>
                <w:color w:val="000000"/>
                <w:sz w:val="24"/>
              </w:rPr>
            </w:pPr>
            <w:r w:rsidRPr="0095031B">
              <w:rPr>
                <w:rFonts w:ascii="宋体" w:hAnsi="宋体" w:hint="eastAsia"/>
                <w:b/>
                <w:color w:val="000000"/>
                <w:sz w:val="24"/>
              </w:rPr>
              <w:t>得分</w:t>
            </w:r>
          </w:p>
        </w:tc>
        <w:tc>
          <w:tcPr>
            <w:tcW w:w="708" w:type="dxa"/>
            <w:vAlign w:val="center"/>
          </w:tcPr>
          <w:p w:rsidR="00310243" w:rsidRPr="0095031B" w:rsidRDefault="00310243" w:rsidP="00310243">
            <w:pPr>
              <w:rPr>
                <w:rFonts w:ascii="宋体" w:hAnsi="宋体"/>
                <w:b/>
                <w:color w:val="000000"/>
                <w:sz w:val="24"/>
              </w:rPr>
            </w:pPr>
          </w:p>
        </w:tc>
      </w:tr>
    </w:tbl>
    <w:p w:rsidR="00F02146" w:rsidRDefault="00F02146" w:rsidP="00434EC9">
      <w:pPr>
        <w:snapToGrid w:val="0"/>
        <w:jc w:val="left"/>
        <w:rPr>
          <w:sz w:val="24"/>
        </w:rPr>
      </w:pPr>
    </w:p>
    <w:p w:rsidR="00310243" w:rsidRDefault="00DE3E24" w:rsidP="00310243">
      <w:pPr>
        <w:snapToGrid w:val="0"/>
        <w:jc w:val="left"/>
        <w:rPr>
          <w:sz w:val="24"/>
        </w:rPr>
      </w:pPr>
      <w:r w:rsidRPr="00434EC9">
        <w:rPr>
          <w:sz w:val="24"/>
        </w:rPr>
        <w:t>1</w:t>
      </w:r>
      <w:r w:rsidR="00B82141" w:rsidRPr="00434EC9">
        <w:rPr>
          <w:sz w:val="24"/>
        </w:rPr>
        <w:t>8.</w:t>
      </w:r>
      <w:r w:rsidR="00B82141" w:rsidRPr="00434EC9">
        <w:rPr>
          <w:sz w:val="24"/>
        </w:rPr>
        <w:t>（本题</w:t>
      </w:r>
      <w:r w:rsidR="00214473" w:rsidRPr="00434EC9">
        <w:rPr>
          <w:rFonts w:hint="eastAsia"/>
          <w:sz w:val="24"/>
        </w:rPr>
        <w:t>15</w:t>
      </w:r>
      <w:r w:rsidR="00B82141" w:rsidRPr="00434EC9">
        <w:rPr>
          <w:sz w:val="24"/>
        </w:rPr>
        <w:t>分）</w:t>
      </w:r>
    </w:p>
    <w:p w:rsidR="00434EC9" w:rsidRPr="00434EC9" w:rsidRDefault="00434EC9" w:rsidP="00310243">
      <w:pPr>
        <w:snapToGrid w:val="0"/>
        <w:ind w:firstLineChars="200" w:firstLine="480"/>
        <w:jc w:val="left"/>
        <w:rPr>
          <w:sz w:val="24"/>
        </w:rPr>
      </w:pPr>
      <w:r w:rsidRPr="00434EC9">
        <w:rPr>
          <w:rFonts w:hint="eastAsia"/>
          <w:sz w:val="24"/>
        </w:rPr>
        <w:t>已知</w:t>
      </w:r>
      <w:proofErr w:type="gramStart"/>
      <w:r w:rsidRPr="00434EC9">
        <w:rPr>
          <w:rFonts w:hint="eastAsia"/>
          <w:sz w:val="24"/>
        </w:rPr>
        <w:t>一</w:t>
      </w:r>
      <w:proofErr w:type="gramEnd"/>
      <w:r w:rsidRPr="00434EC9">
        <w:rPr>
          <w:rFonts w:hint="eastAsia"/>
          <w:sz w:val="24"/>
        </w:rPr>
        <w:t>平面简谐波的表达式为</w:t>
      </w:r>
      <w:r w:rsidRPr="00434EC9">
        <w:rPr>
          <w:sz w:val="24"/>
        </w:rPr>
        <w:t xml:space="preserve"> </w:t>
      </w:r>
      <w:r w:rsidRPr="00434EC9">
        <w:rPr>
          <w:position w:val="-10"/>
          <w:sz w:val="24"/>
        </w:rPr>
        <w:object w:dxaOrig="1978" w:dyaOrig="319">
          <v:shape id="对象 311" o:spid="_x0000_i1046" type="#_x0000_t75" style="width:98.6pt;height:16.45pt;mso-wrap-style:square;mso-position-horizontal-relative:page;mso-position-vertical-relative:page" o:ole="" fillcolor="#6d6d6d">
            <v:imagedata r:id="rId72" o:title=""/>
          </v:shape>
          <o:OLEObject Type="Embed" ProgID="Equation.3" ShapeID="对象 311" DrawAspect="Content" ObjectID="_1687157612" r:id="rId73"/>
        </w:object>
      </w:r>
      <w:r w:rsidRPr="00434EC9">
        <w:rPr>
          <w:sz w:val="24"/>
        </w:rPr>
        <w:t xml:space="preserve">  (SI)</w:t>
      </w:r>
      <w:r w:rsidRPr="00434EC9">
        <w:rPr>
          <w:rFonts w:hint="eastAsia"/>
          <w:sz w:val="24"/>
        </w:rPr>
        <w:t>．</w:t>
      </w:r>
    </w:p>
    <w:p w:rsidR="00434EC9" w:rsidRPr="00434EC9" w:rsidRDefault="00434EC9" w:rsidP="00434EC9">
      <w:pPr>
        <w:snapToGrid w:val="0"/>
        <w:jc w:val="left"/>
        <w:rPr>
          <w:sz w:val="24"/>
        </w:rPr>
      </w:pPr>
      <w:r w:rsidRPr="00434EC9">
        <w:rPr>
          <w:rFonts w:hint="eastAsia"/>
          <w:sz w:val="24"/>
        </w:rPr>
        <w:t xml:space="preserve">(1) </w:t>
      </w:r>
      <w:r w:rsidRPr="00434EC9">
        <w:rPr>
          <w:rFonts w:hint="eastAsia"/>
          <w:sz w:val="24"/>
        </w:rPr>
        <w:t>求该波的波长</w:t>
      </w:r>
      <w:r w:rsidRPr="00434EC9">
        <w:rPr>
          <w:rFonts w:ascii="Symbol" w:hAnsi="Symbol"/>
          <w:i/>
          <w:sz w:val="24"/>
        </w:rPr>
        <w:t></w:t>
      </w:r>
      <w:r w:rsidR="0013426A">
        <w:rPr>
          <w:rFonts w:hint="eastAsia"/>
          <w:sz w:val="24"/>
        </w:rPr>
        <w:t>、</w:t>
      </w:r>
      <w:r w:rsidRPr="00434EC9">
        <w:rPr>
          <w:rFonts w:hint="eastAsia"/>
          <w:sz w:val="24"/>
        </w:rPr>
        <w:t>频率</w:t>
      </w:r>
      <w:r w:rsidRPr="00434EC9">
        <w:rPr>
          <w:rFonts w:ascii="Symbol" w:hAnsi="Symbol"/>
          <w:i/>
          <w:sz w:val="24"/>
        </w:rPr>
        <w:t></w:t>
      </w:r>
      <w:r w:rsidRPr="00434EC9">
        <w:rPr>
          <w:rFonts w:ascii="Symbol" w:hAnsi="Symbol"/>
          <w:i/>
          <w:sz w:val="24"/>
        </w:rPr>
        <w:t></w:t>
      </w:r>
      <w:r w:rsidRPr="00434EC9">
        <w:rPr>
          <w:rFonts w:hint="eastAsia"/>
          <w:sz w:val="24"/>
        </w:rPr>
        <w:t>和波速</w:t>
      </w:r>
      <w:r w:rsidRPr="00434EC9">
        <w:rPr>
          <w:i/>
          <w:sz w:val="24"/>
        </w:rPr>
        <w:t>u</w:t>
      </w:r>
      <w:r w:rsidRPr="00434EC9">
        <w:rPr>
          <w:rFonts w:hint="eastAsia"/>
          <w:sz w:val="24"/>
        </w:rPr>
        <w:t>的值；</w:t>
      </w:r>
      <w:r w:rsidRPr="00434EC9">
        <w:rPr>
          <w:sz w:val="24"/>
        </w:rPr>
        <w:t xml:space="preserve">                    </w:t>
      </w:r>
    </w:p>
    <w:p w:rsidR="00963539" w:rsidRDefault="00434EC9" w:rsidP="00963539">
      <w:pPr>
        <w:snapToGrid w:val="0"/>
        <w:rPr>
          <w:sz w:val="24"/>
        </w:rPr>
      </w:pPr>
      <w:r w:rsidRPr="00434EC9">
        <w:rPr>
          <w:sz w:val="24"/>
        </w:rPr>
        <w:t xml:space="preserve">(2) </w:t>
      </w:r>
      <w:r w:rsidRPr="00434EC9">
        <w:rPr>
          <w:rFonts w:hint="eastAsia"/>
          <w:sz w:val="24"/>
        </w:rPr>
        <w:t>写出</w:t>
      </w:r>
      <w:r w:rsidRPr="00434EC9">
        <w:rPr>
          <w:i/>
          <w:sz w:val="24"/>
        </w:rPr>
        <w:t>t</w:t>
      </w:r>
      <w:r w:rsidRPr="00434EC9">
        <w:rPr>
          <w:sz w:val="24"/>
        </w:rPr>
        <w:t xml:space="preserve"> = 4.2 s</w:t>
      </w:r>
      <w:r w:rsidRPr="00434EC9">
        <w:rPr>
          <w:rFonts w:hint="eastAsia"/>
          <w:sz w:val="24"/>
        </w:rPr>
        <w:t>时刻各波峰位置的坐标表达式，并求出此时离坐标原点最近的那个波峰的位置；</w:t>
      </w:r>
      <w:r w:rsidRPr="00434EC9">
        <w:rPr>
          <w:sz w:val="24"/>
        </w:rPr>
        <w:t xml:space="preserve"> </w:t>
      </w:r>
    </w:p>
    <w:p w:rsidR="00434EC9" w:rsidRPr="00434EC9" w:rsidRDefault="00434EC9" w:rsidP="00963539">
      <w:pPr>
        <w:snapToGrid w:val="0"/>
        <w:ind w:left="960" w:hangingChars="400" w:hanging="960"/>
        <w:jc w:val="left"/>
        <w:rPr>
          <w:sz w:val="24"/>
        </w:rPr>
      </w:pPr>
      <w:r w:rsidRPr="00434EC9">
        <w:rPr>
          <w:sz w:val="24"/>
        </w:rPr>
        <w:t xml:space="preserve">(3) </w:t>
      </w:r>
      <w:r w:rsidRPr="00434EC9">
        <w:rPr>
          <w:rFonts w:hint="eastAsia"/>
          <w:sz w:val="24"/>
        </w:rPr>
        <w:t>求</w:t>
      </w:r>
      <w:r w:rsidRPr="00434EC9">
        <w:rPr>
          <w:i/>
          <w:sz w:val="24"/>
        </w:rPr>
        <w:t>t</w:t>
      </w:r>
      <w:r w:rsidRPr="00434EC9">
        <w:rPr>
          <w:sz w:val="24"/>
        </w:rPr>
        <w:t xml:space="preserve"> = 4.2 s </w:t>
      </w:r>
      <w:r w:rsidRPr="00434EC9">
        <w:rPr>
          <w:rFonts w:hint="eastAsia"/>
          <w:sz w:val="24"/>
        </w:rPr>
        <w:t>时离坐标原点最近的那个波峰通过坐标原点</w:t>
      </w:r>
      <w:r w:rsidR="00F01ECD">
        <w:rPr>
          <w:rFonts w:hint="eastAsia"/>
          <w:sz w:val="24"/>
        </w:rPr>
        <w:t>对应的</w:t>
      </w:r>
      <w:r w:rsidRPr="00434EC9">
        <w:rPr>
          <w:rFonts w:hint="eastAsia"/>
          <w:sz w:val="24"/>
        </w:rPr>
        <w:t>时刻</w:t>
      </w:r>
      <w:r w:rsidRPr="00434EC9">
        <w:rPr>
          <w:i/>
          <w:sz w:val="24"/>
        </w:rPr>
        <w:t>t</w:t>
      </w:r>
      <w:r w:rsidRPr="00434EC9">
        <w:rPr>
          <w:rFonts w:hint="eastAsia"/>
          <w:sz w:val="24"/>
        </w:rPr>
        <w:t>．</w:t>
      </w:r>
      <w:r w:rsidRPr="00434EC9">
        <w:rPr>
          <w:sz w:val="24"/>
        </w:rPr>
        <w:t xml:space="preserve"> </w:t>
      </w:r>
    </w:p>
    <w:p w:rsidR="00214473" w:rsidRPr="005D4BC2" w:rsidRDefault="00214473" w:rsidP="006B17E4">
      <w:pPr>
        <w:rPr>
          <w:b/>
          <w:sz w:val="24"/>
        </w:rPr>
      </w:pPr>
    </w:p>
    <w:p w:rsidR="00636E42" w:rsidRDefault="00636E42" w:rsidP="006B17E4">
      <w:pPr>
        <w:rPr>
          <w:b/>
          <w:sz w:val="24"/>
        </w:rPr>
      </w:pPr>
    </w:p>
    <w:p w:rsidR="00636E42" w:rsidRDefault="00636E42" w:rsidP="006B17E4">
      <w:pPr>
        <w:rPr>
          <w:b/>
          <w:sz w:val="24"/>
        </w:rPr>
      </w:pPr>
    </w:p>
    <w:p w:rsidR="00636E42" w:rsidRDefault="00636E42" w:rsidP="006B17E4">
      <w:pPr>
        <w:rPr>
          <w:b/>
          <w:sz w:val="24"/>
        </w:rPr>
      </w:pPr>
    </w:p>
    <w:p w:rsidR="00636E42" w:rsidRDefault="00636E42" w:rsidP="006B17E4">
      <w:pPr>
        <w:rPr>
          <w:b/>
          <w:sz w:val="24"/>
        </w:rPr>
      </w:pPr>
    </w:p>
    <w:p w:rsidR="00636E42" w:rsidRDefault="00636E42" w:rsidP="006B17E4">
      <w:pPr>
        <w:rPr>
          <w:b/>
          <w:sz w:val="24"/>
        </w:rPr>
      </w:pPr>
    </w:p>
    <w:p w:rsidR="00636E42" w:rsidRDefault="00636E42" w:rsidP="006B17E4">
      <w:pPr>
        <w:rPr>
          <w:b/>
          <w:sz w:val="24"/>
        </w:rPr>
      </w:pPr>
    </w:p>
    <w:p w:rsidR="00636E42" w:rsidRDefault="00636E42" w:rsidP="006B17E4">
      <w:pPr>
        <w:rPr>
          <w:b/>
          <w:sz w:val="24"/>
        </w:rPr>
      </w:pPr>
    </w:p>
    <w:p w:rsidR="00636E42" w:rsidRDefault="00636E42" w:rsidP="006B17E4">
      <w:pPr>
        <w:rPr>
          <w:b/>
          <w:sz w:val="24"/>
        </w:rPr>
      </w:pPr>
    </w:p>
    <w:p w:rsidR="00636E42" w:rsidRDefault="00636E42" w:rsidP="006B17E4">
      <w:pPr>
        <w:rPr>
          <w:b/>
          <w:sz w:val="24"/>
        </w:rPr>
      </w:pPr>
    </w:p>
    <w:p w:rsidR="00636E42" w:rsidRDefault="00636E42" w:rsidP="006B17E4">
      <w:pPr>
        <w:rPr>
          <w:b/>
          <w:sz w:val="24"/>
        </w:rPr>
      </w:pPr>
    </w:p>
    <w:p w:rsidR="00636E42" w:rsidRDefault="00636E42" w:rsidP="006B17E4">
      <w:pPr>
        <w:rPr>
          <w:b/>
          <w:sz w:val="24"/>
        </w:rPr>
      </w:pPr>
    </w:p>
    <w:p w:rsidR="00636E42" w:rsidRDefault="00636E42" w:rsidP="006B17E4">
      <w:pPr>
        <w:rPr>
          <w:b/>
          <w:sz w:val="24"/>
        </w:rPr>
      </w:pPr>
    </w:p>
    <w:p w:rsidR="00636E42" w:rsidRDefault="00636E42" w:rsidP="001224DD">
      <w:pPr>
        <w:ind w:firstLineChars="200" w:firstLine="482"/>
        <w:rPr>
          <w:b/>
          <w:sz w:val="24"/>
        </w:rPr>
      </w:pPr>
    </w:p>
    <w:p w:rsidR="001224DD" w:rsidRDefault="001224DD" w:rsidP="001224DD">
      <w:pPr>
        <w:ind w:firstLineChars="200" w:firstLine="482"/>
        <w:rPr>
          <w:b/>
          <w:sz w:val="24"/>
        </w:rPr>
      </w:pPr>
    </w:p>
    <w:p w:rsidR="001224DD" w:rsidRDefault="001224DD" w:rsidP="001224DD">
      <w:pPr>
        <w:ind w:firstLineChars="200" w:firstLine="482"/>
        <w:rPr>
          <w:b/>
          <w:sz w:val="24"/>
        </w:rPr>
      </w:pPr>
    </w:p>
    <w:p w:rsidR="00636E42" w:rsidRDefault="00636E42" w:rsidP="006B17E4">
      <w:pPr>
        <w:rPr>
          <w:b/>
          <w:sz w:val="24"/>
        </w:rPr>
      </w:pPr>
    </w:p>
    <w:p w:rsidR="00310243" w:rsidRDefault="00310243" w:rsidP="006B17E4">
      <w:pPr>
        <w:rPr>
          <w:b/>
          <w:sz w:val="24"/>
        </w:rPr>
      </w:pPr>
    </w:p>
    <w:p w:rsidR="00636E42" w:rsidRDefault="00636E42" w:rsidP="006B17E4">
      <w:pPr>
        <w:rPr>
          <w:b/>
          <w:sz w:val="24"/>
        </w:rPr>
      </w:pPr>
    </w:p>
    <w:tbl>
      <w:tblPr>
        <w:tblpPr w:leftFromText="180" w:rightFromText="180" w:vertAnchor="text" w:horzAnchor="margin" w:tblpXSpec="right" w:tblpY="-30"/>
        <w:tblW w:w="14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5"/>
        <w:gridCol w:w="708"/>
      </w:tblGrid>
      <w:tr w:rsidR="00310243" w:rsidRPr="00D958FA" w:rsidTr="00310243">
        <w:trPr>
          <w:trHeight w:val="454"/>
        </w:trPr>
        <w:tc>
          <w:tcPr>
            <w:tcW w:w="765" w:type="dxa"/>
            <w:vAlign w:val="center"/>
          </w:tcPr>
          <w:p w:rsidR="00310243" w:rsidRPr="0095031B" w:rsidRDefault="00310243" w:rsidP="00310243">
            <w:pPr>
              <w:jc w:val="distribute"/>
              <w:rPr>
                <w:rFonts w:ascii="宋体" w:hAnsi="宋体"/>
                <w:b/>
                <w:color w:val="000000"/>
                <w:sz w:val="24"/>
              </w:rPr>
            </w:pPr>
            <w:r w:rsidRPr="0095031B">
              <w:rPr>
                <w:rFonts w:ascii="宋体" w:hAnsi="宋体" w:hint="eastAsia"/>
                <w:b/>
                <w:color w:val="000000"/>
                <w:sz w:val="24"/>
              </w:rPr>
              <w:lastRenderedPageBreak/>
              <w:t>得分</w:t>
            </w:r>
          </w:p>
        </w:tc>
        <w:tc>
          <w:tcPr>
            <w:tcW w:w="708" w:type="dxa"/>
            <w:vAlign w:val="center"/>
          </w:tcPr>
          <w:p w:rsidR="00310243" w:rsidRPr="0095031B" w:rsidRDefault="00310243" w:rsidP="00310243">
            <w:pPr>
              <w:rPr>
                <w:rFonts w:ascii="宋体" w:hAnsi="宋体"/>
                <w:b/>
                <w:color w:val="000000"/>
                <w:sz w:val="24"/>
              </w:rPr>
            </w:pPr>
          </w:p>
        </w:tc>
      </w:tr>
    </w:tbl>
    <w:p w:rsidR="00310243" w:rsidRDefault="00310243" w:rsidP="0087062F">
      <w:pPr>
        <w:rPr>
          <w:sz w:val="24"/>
        </w:rPr>
      </w:pPr>
    </w:p>
    <w:p w:rsidR="00310243" w:rsidRDefault="00214473" w:rsidP="0087062F">
      <w:pPr>
        <w:rPr>
          <w:sz w:val="24"/>
        </w:rPr>
      </w:pPr>
      <w:r w:rsidRPr="008A2967">
        <w:rPr>
          <w:sz w:val="24"/>
        </w:rPr>
        <w:t>1</w:t>
      </w:r>
      <w:r>
        <w:rPr>
          <w:rFonts w:hint="eastAsia"/>
          <w:sz w:val="24"/>
        </w:rPr>
        <w:t>9</w:t>
      </w:r>
      <w:r w:rsidRPr="008A2967">
        <w:rPr>
          <w:sz w:val="24"/>
        </w:rPr>
        <w:t>.</w:t>
      </w:r>
      <w:r w:rsidRPr="008A2967">
        <w:rPr>
          <w:sz w:val="24"/>
        </w:rPr>
        <w:t>（本题</w:t>
      </w:r>
      <w:r>
        <w:rPr>
          <w:rFonts w:hint="eastAsia"/>
          <w:sz w:val="24"/>
        </w:rPr>
        <w:t>1</w:t>
      </w:r>
      <w:r w:rsidR="001C7630">
        <w:rPr>
          <w:sz w:val="24"/>
        </w:rPr>
        <w:t>5</w:t>
      </w:r>
      <w:r w:rsidRPr="008A2967">
        <w:rPr>
          <w:sz w:val="24"/>
        </w:rPr>
        <w:t>分）</w:t>
      </w:r>
    </w:p>
    <w:p w:rsidR="0087062F" w:rsidRPr="0087062F" w:rsidRDefault="0013426A" w:rsidP="00310243">
      <w:pPr>
        <w:ind w:firstLineChars="200" w:firstLine="480"/>
        <w:rPr>
          <w:sz w:val="24"/>
        </w:rPr>
      </w:pPr>
      <w:r>
        <w:rPr>
          <w:rFonts w:hint="eastAsia"/>
          <w:sz w:val="24"/>
        </w:rPr>
        <w:t>比热容</w:t>
      </w:r>
      <w:r w:rsidR="004662EF">
        <w:rPr>
          <w:rFonts w:hint="eastAsia"/>
          <w:sz w:val="24"/>
        </w:rPr>
        <w:t>比</w:t>
      </w:r>
      <w:r w:rsidR="009D1937">
        <w:rPr>
          <w:rFonts w:hint="eastAsia"/>
          <w:sz w:val="24"/>
        </w:rPr>
        <w:t xml:space="preserve"> </w:t>
      </w:r>
      <w:r w:rsidR="0087062F" w:rsidRPr="0087062F">
        <w:rPr>
          <w:rFonts w:ascii="Symbol" w:hAnsi="Symbol"/>
          <w:i/>
          <w:sz w:val="24"/>
        </w:rPr>
        <w:t></w:t>
      </w:r>
      <w:r w:rsidR="00EF0D87">
        <w:rPr>
          <w:rFonts w:ascii="Symbol" w:hAnsi="Symbol"/>
          <w:sz w:val="24"/>
        </w:rPr>
        <w:t></w:t>
      </w:r>
      <w:r w:rsidR="0087062F" w:rsidRPr="0087062F">
        <w:rPr>
          <w:rFonts w:hint="eastAsia"/>
          <w:sz w:val="24"/>
        </w:rPr>
        <w:t>＝</w:t>
      </w:r>
      <w:r w:rsidR="0087062F" w:rsidRPr="0087062F">
        <w:rPr>
          <w:sz w:val="24"/>
        </w:rPr>
        <w:t>1.40</w:t>
      </w:r>
      <w:r w:rsidR="0087062F" w:rsidRPr="0087062F">
        <w:rPr>
          <w:rFonts w:hint="eastAsia"/>
          <w:sz w:val="24"/>
        </w:rPr>
        <w:t>的理想气体进行如图所示的循环．已知状态</w:t>
      </w:r>
      <w:r w:rsidR="0087062F" w:rsidRPr="0087062F">
        <w:rPr>
          <w:rFonts w:hint="eastAsia"/>
          <w:i/>
          <w:iCs/>
          <w:sz w:val="24"/>
        </w:rPr>
        <w:t>A</w:t>
      </w:r>
      <w:r w:rsidR="0087062F" w:rsidRPr="0087062F">
        <w:rPr>
          <w:rFonts w:hint="eastAsia"/>
          <w:sz w:val="24"/>
        </w:rPr>
        <w:t>的温度为</w:t>
      </w:r>
      <w:r w:rsidR="0087062F" w:rsidRPr="0087062F">
        <w:rPr>
          <w:sz w:val="24"/>
        </w:rPr>
        <w:t>300 K</w:t>
      </w:r>
      <w:r w:rsidR="0087062F" w:rsidRPr="0087062F">
        <w:rPr>
          <w:rFonts w:hint="eastAsia"/>
          <w:sz w:val="24"/>
        </w:rPr>
        <w:t>．求：</w:t>
      </w:r>
      <w:r w:rsidR="0087062F" w:rsidRPr="0087062F">
        <w:rPr>
          <w:sz w:val="24"/>
        </w:rPr>
        <w:t xml:space="preserve">                                                     </w:t>
      </w:r>
    </w:p>
    <w:p w:rsidR="0087062F" w:rsidRPr="0087062F" w:rsidRDefault="0087062F" w:rsidP="0087062F">
      <w:pPr>
        <w:rPr>
          <w:sz w:val="24"/>
        </w:rPr>
      </w:pPr>
      <w:r w:rsidRPr="0087062F">
        <w:rPr>
          <w:sz w:val="24"/>
        </w:rPr>
        <w:t xml:space="preserve">(1) </w:t>
      </w:r>
      <w:r w:rsidRPr="0087062F">
        <w:rPr>
          <w:rFonts w:hint="eastAsia"/>
          <w:sz w:val="24"/>
        </w:rPr>
        <w:t>状态</w:t>
      </w:r>
      <w:r w:rsidRPr="0087062F">
        <w:rPr>
          <w:i/>
          <w:iCs/>
          <w:sz w:val="24"/>
        </w:rPr>
        <w:t>B</w:t>
      </w:r>
      <w:r w:rsidRPr="0087062F">
        <w:rPr>
          <w:rFonts w:hint="eastAsia"/>
          <w:sz w:val="24"/>
        </w:rPr>
        <w:t>、</w:t>
      </w:r>
      <w:r w:rsidRPr="0087062F">
        <w:rPr>
          <w:i/>
          <w:iCs/>
          <w:sz w:val="24"/>
        </w:rPr>
        <w:t>C</w:t>
      </w:r>
      <w:r w:rsidRPr="0087062F">
        <w:rPr>
          <w:rFonts w:hint="eastAsia"/>
          <w:sz w:val="24"/>
        </w:rPr>
        <w:t>的温度；</w:t>
      </w:r>
      <w:r w:rsidRPr="0087062F">
        <w:rPr>
          <w:sz w:val="24"/>
        </w:rPr>
        <w:t xml:space="preserve">                                      </w:t>
      </w:r>
    </w:p>
    <w:p w:rsidR="009D1937" w:rsidRDefault="0087062F" w:rsidP="0087062F">
      <w:pPr>
        <w:rPr>
          <w:sz w:val="24"/>
        </w:rPr>
      </w:pPr>
      <w:r w:rsidRPr="0087062F">
        <w:rPr>
          <w:rFonts w:hint="eastAsia"/>
          <w:sz w:val="24"/>
        </w:rPr>
        <w:t xml:space="preserve">(2) </w:t>
      </w:r>
      <w:r w:rsidRPr="0087062F">
        <w:rPr>
          <w:rFonts w:hint="eastAsia"/>
          <w:sz w:val="24"/>
        </w:rPr>
        <w:t>每一过程中气体所吸收的净热量</w:t>
      </w:r>
      <w:r w:rsidR="009D1937">
        <w:rPr>
          <w:rFonts w:hint="eastAsia"/>
          <w:sz w:val="24"/>
        </w:rPr>
        <w:t xml:space="preserve">. </w:t>
      </w:r>
      <w:r w:rsidR="009D1937" w:rsidRPr="0087062F">
        <w:rPr>
          <w:rFonts w:hint="eastAsia"/>
          <w:sz w:val="24"/>
        </w:rPr>
        <w:t>(</w:t>
      </w:r>
      <w:r w:rsidR="009D1937" w:rsidRPr="0087062F">
        <w:rPr>
          <w:rFonts w:hint="eastAsia"/>
          <w:sz w:val="24"/>
        </w:rPr>
        <w:t>普适气体常量</w:t>
      </w:r>
      <w:r w:rsidR="009D1937" w:rsidRPr="0087062F">
        <w:rPr>
          <w:i/>
          <w:sz w:val="24"/>
        </w:rPr>
        <w:t>R</w:t>
      </w:r>
      <w:r w:rsidR="009D1937" w:rsidRPr="0087062F">
        <w:rPr>
          <w:rFonts w:hint="eastAsia"/>
          <w:sz w:val="24"/>
        </w:rPr>
        <w:t>＝</w:t>
      </w:r>
      <w:r w:rsidR="009D1937" w:rsidRPr="0087062F">
        <w:rPr>
          <w:sz w:val="24"/>
        </w:rPr>
        <w:t xml:space="preserve">8.31 </w:t>
      </w:r>
      <w:r w:rsidR="009D1937" w:rsidRPr="0087062F">
        <w:rPr>
          <w:position w:val="-6"/>
          <w:sz w:val="24"/>
        </w:rPr>
        <w:object w:dxaOrig="1339" w:dyaOrig="319">
          <v:shape id="对象 137" o:spid="_x0000_i1047" type="#_x0000_t75" style="width:66.5pt;height:16.45pt;mso-wrap-style:square;mso-position-horizontal-relative:page;mso-position-vertical-relative:page" o:ole="" fillcolor="#6d6d6d">
            <v:imagedata r:id="rId74" o:title=""/>
          </v:shape>
          <o:OLEObject Type="Embed" ProgID="Equation.3" ShapeID="对象 137" DrawAspect="Content" ObjectID="_1687157613" r:id="rId75"/>
        </w:object>
      </w:r>
      <w:r w:rsidR="009D1937" w:rsidRPr="0087062F">
        <w:rPr>
          <w:sz w:val="24"/>
        </w:rPr>
        <w:t xml:space="preserve">)  </w:t>
      </w:r>
    </w:p>
    <w:p w:rsidR="0087062F" w:rsidRPr="0087062F" w:rsidRDefault="0087062F" w:rsidP="00F02146">
      <w:pPr>
        <w:jc w:val="right"/>
        <w:rPr>
          <w:sz w:val="24"/>
        </w:rPr>
      </w:pPr>
      <w:r w:rsidRPr="0087062F">
        <w:rPr>
          <w:sz w:val="24"/>
        </w:rPr>
        <w:t xml:space="preserve">             </w:t>
      </w:r>
      <w:r w:rsidR="002A11B8">
        <w:rPr>
          <w:rFonts w:hint="eastAsia"/>
          <w:sz w:val="24"/>
        </w:rPr>
        <w:t xml:space="preserve">     </w:t>
      </w:r>
      <w:r w:rsidRPr="0087062F">
        <w:rPr>
          <w:sz w:val="24"/>
        </w:rPr>
        <w:t xml:space="preserve">          </w:t>
      </w:r>
      <w:bookmarkStart w:id="4" w:name="_MON_1685433921"/>
      <w:bookmarkEnd w:id="4"/>
      <w:r w:rsidR="00F02146">
        <w:object w:dxaOrig="3750" w:dyaOrig="2970">
          <v:shape id="_x0000_i1048" type="#_x0000_t75" style="width:187.85pt;height:148.7pt" o:ole="" fillcolor="#6d6d6d">
            <v:imagedata r:id="rId76" o:title=""/>
          </v:shape>
          <o:OLEObject Type="Embed" ProgID="Word.Picture.8" ShapeID="_x0000_i1048" DrawAspect="Content" ObjectID="_1687157614" r:id="rId77"/>
        </w:object>
      </w:r>
    </w:p>
    <w:p w:rsidR="0087062F" w:rsidRDefault="0087062F" w:rsidP="0087062F">
      <w:r>
        <w:t xml:space="preserve">                      </w:t>
      </w:r>
    </w:p>
    <w:p w:rsidR="002A11B8" w:rsidRDefault="002A11B8" w:rsidP="0087062F"/>
    <w:p w:rsidR="002A11B8" w:rsidRDefault="002A11B8" w:rsidP="0087062F"/>
    <w:p w:rsidR="00310243" w:rsidRDefault="00310243" w:rsidP="0087062F"/>
    <w:p w:rsidR="002A11B8" w:rsidRDefault="002A11B8" w:rsidP="0087062F"/>
    <w:tbl>
      <w:tblPr>
        <w:tblpPr w:leftFromText="180" w:rightFromText="180" w:vertAnchor="text" w:horzAnchor="margin" w:tblpXSpec="right" w:tblpY="314"/>
        <w:tblW w:w="14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5"/>
        <w:gridCol w:w="708"/>
      </w:tblGrid>
      <w:tr w:rsidR="00310243" w:rsidRPr="00D958FA" w:rsidTr="00310243">
        <w:trPr>
          <w:trHeight w:val="454"/>
        </w:trPr>
        <w:tc>
          <w:tcPr>
            <w:tcW w:w="765" w:type="dxa"/>
            <w:vAlign w:val="center"/>
          </w:tcPr>
          <w:p w:rsidR="00310243" w:rsidRPr="0095031B" w:rsidRDefault="00310243" w:rsidP="00310243">
            <w:pPr>
              <w:jc w:val="distribute"/>
              <w:rPr>
                <w:rFonts w:ascii="宋体" w:hAnsi="宋体"/>
                <w:b/>
                <w:color w:val="000000"/>
                <w:sz w:val="24"/>
              </w:rPr>
            </w:pPr>
            <w:r w:rsidRPr="0095031B">
              <w:rPr>
                <w:rFonts w:ascii="宋体" w:hAnsi="宋体" w:hint="eastAsia"/>
                <w:b/>
                <w:color w:val="000000"/>
                <w:sz w:val="24"/>
              </w:rPr>
              <w:t>得分</w:t>
            </w:r>
          </w:p>
        </w:tc>
        <w:tc>
          <w:tcPr>
            <w:tcW w:w="708" w:type="dxa"/>
            <w:vAlign w:val="center"/>
          </w:tcPr>
          <w:p w:rsidR="00310243" w:rsidRPr="0095031B" w:rsidRDefault="00310243" w:rsidP="00310243">
            <w:pPr>
              <w:rPr>
                <w:rFonts w:ascii="宋体" w:hAnsi="宋体"/>
                <w:b/>
                <w:color w:val="000000"/>
                <w:sz w:val="24"/>
              </w:rPr>
            </w:pPr>
          </w:p>
        </w:tc>
      </w:tr>
    </w:tbl>
    <w:p w:rsidR="002A11B8" w:rsidRDefault="002A11B8" w:rsidP="0087062F"/>
    <w:p w:rsidR="001224DD" w:rsidRDefault="001224DD" w:rsidP="0087062F"/>
    <w:p w:rsidR="00214473" w:rsidRDefault="00C70BE6" w:rsidP="00F02146">
      <w:pPr>
        <w:snapToGrid w:val="0"/>
        <w:rPr>
          <w:sz w:val="24"/>
        </w:rPr>
      </w:pPr>
      <w:r>
        <w:rPr>
          <w:rFonts w:hint="eastAsia"/>
          <w:sz w:val="24"/>
        </w:rPr>
        <w:t xml:space="preserve"> </w:t>
      </w:r>
    </w:p>
    <w:p w:rsidR="006B17E4" w:rsidRDefault="006B17E4" w:rsidP="006B17E4">
      <w:pPr>
        <w:rPr>
          <w:color w:val="000000" w:themeColor="text1"/>
          <w:sz w:val="24"/>
        </w:rPr>
      </w:pPr>
      <w:r w:rsidRPr="001C7630">
        <w:rPr>
          <w:b/>
          <w:color w:val="000000" w:themeColor="text1"/>
          <w:sz w:val="24"/>
        </w:rPr>
        <w:t>四、</w:t>
      </w:r>
      <w:r w:rsidR="00003A31" w:rsidRPr="001C7630">
        <w:rPr>
          <w:b/>
          <w:color w:val="000000" w:themeColor="text1"/>
          <w:sz w:val="24"/>
        </w:rPr>
        <w:t>证明</w:t>
      </w:r>
      <w:r w:rsidRPr="001C7630">
        <w:rPr>
          <w:b/>
          <w:color w:val="000000" w:themeColor="text1"/>
          <w:sz w:val="24"/>
        </w:rPr>
        <w:t>题</w:t>
      </w:r>
      <w:r w:rsidRPr="001C7630">
        <w:rPr>
          <w:color w:val="000000" w:themeColor="text1"/>
          <w:sz w:val="24"/>
        </w:rPr>
        <w:t>（</w:t>
      </w:r>
      <w:r w:rsidR="00702754" w:rsidRPr="001C7630">
        <w:rPr>
          <w:color w:val="000000" w:themeColor="text1"/>
          <w:sz w:val="24"/>
        </w:rPr>
        <w:t>本题</w:t>
      </w:r>
      <w:r w:rsidR="006D6B97" w:rsidRPr="001C7630">
        <w:rPr>
          <w:color w:val="000000" w:themeColor="text1"/>
          <w:sz w:val="24"/>
        </w:rPr>
        <w:t>1</w:t>
      </w:r>
      <w:r w:rsidR="001C7630">
        <w:rPr>
          <w:color w:val="000000" w:themeColor="text1"/>
          <w:sz w:val="24"/>
        </w:rPr>
        <w:t>0</w:t>
      </w:r>
      <w:r w:rsidRPr="001C7630">
        <w:rPr>
          <w:color w:val="000000" w:themeColor="text1"/>
          <w:sz w:val="24"/>
        </w:rPr>
        <w:t>分）</w:t>
      </w:r>
    </w:p>
    <w:p w:rsidR="00301441" w:rsidRDefault="00031454" w:rsidP="00301441">
      <w:pPr>
        <w:snapToGrid w:val="0"/>
        <w:spacing w:line="300" w:lineRule="auto"/>
        <w:rPr>
          <w:sz w:val="24"/>
        </w:rPr>
      </w:pPr>
      <w:r w:rsidRPr="008A2967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847168" behindDoc="0" locked="0" layoutInCell="1" allowOverlap="1" wp14:anchorId="2A1CC819" wp14:editId="2D351EAE">
                <wp:simplePos x="0" y="0"/>
                <wp:positionH relativeFrom="column">
                  <wp:posOffset>-1101725</wp:posOffset>
                </wp:positionH>
                <wp:positionV relativeFrom="page">
                  <wp:posOffset>1384935</wp:posOffset>
                </wp:positionV>
                <wp:extent cx="1066800" cy="8221980"/>
                <wp:effectExtent l="0" t="0" r="0" b="7620"/>
                <wp:wrapNone/>
                <wp:docPr id="2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0" cy="8221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213" w:type="dxa"/>
                              <w:tblLook w:val="01E0" w:firstRow="1" w:lastRow="1" w:firstColumn="1" w:lastColumn="1" w:noHBand="0" w:noVBand="0"/>
                            </w:tblPr>
                            <w:tblGrid>
                              <w:gridCol w:w="1467"/>
                            </w:tblGrid>
                            <w:tr w:rsidR="00031454">
                              <w:trPr>
                                <w:cantSplit/>
                                <w:trHeight w:val="12143"/>
                              </w:trPr>
                              <w:tc>
                                <w:tcPr>
                                  <w:tcW w:w="1365" w:type="dxa"/>
                                  <w:textDirection w:val="btLr"/>
                                </w:tcPr>
                                <w:p w:rsidR="00031454" w:rsidRDefault="00031454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  <w:p w:rsidR="00031454" w:rsidRDefault="00031454" w:rsidP="006B17E4">
                                  <w:pPr>
                                    <w:spacing w:line="200" w:lineRule="atLeast"/>
                                    <w:ind w:leftChars="54" w:left="113" w:right="113" w:firstLineChars="439" w:firstLine="1058"/>
                                    <w:rPr>
                                      <w:rFonts w:ascii="楷体_GB2312" w:eastAsia="楷体_GB2312"/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</w:rPr>
                                    <w:t>院/系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            </w:t>
                                  </w:r>
                                  <w:r w:rsidRPr="006B17E4"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</w:rPr>
                                    <w:t>年级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        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</w:rPr>
                                    <w:t>专业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ascii="楷体_GB2312" w:eastAsia="楷体_GB2312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       </w:t>
                                  </w:r>
                                  <w:r>
                                    <w:rPr>
                                      <w:rFonts w:ascii="楷体_GB2312" w:eastAsia="楷体_GB2312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</w:rPr>
                                    <w:t>姓名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  <w:u w:val="single"/>
                                    </w:rPr>
                                    <w:t xml:space="preserve">             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</w:rPr>
                                    <w:t>学号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  <w:u w:val="single"/>
                                    </w:rPr>
                                    <w:t xml:space="preserve">              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</w:rPr>
                                    <w:t xml:space="preserve"> </w:t>
                                  </w:r>
                                </w:p>
                                <w:p w:rsidR="00031454" w:rsidRDefault="00031454">
                                  <w:pPr>
                                    <w:spacing w:line="200" w:lineRule="atLeast"/>
                                    <w:ind w:right="113" w:firstLineChars="100" w:firstLine="181"/>
                                    <w:jc w:val="center"/>
                                    <w:rPr>
                                      <w:rFonts w:ascii="楷体_GB2312" w:eastAsia="楷体_GB2312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18"/>
                                      <w:szCs w:val="18"/>
                                    </w:rPr>
                                    <w:t xml:space="preserve">答   题  </w:t>
                                  </w:r>
                                  <w:proofErr w:type="gramStart"/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18"/>
                                      <w:szCs w:val="18"/>
                                    </w:rPr>
                                    <w:t>勿</w:t>
                                  </w:r>
                                  <w:proofErr w:type="gramEnd"/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18"/>
                                      <w:szCs w:val="18"/>
                                    </w:rPr>
                                    <w:t xml:space="preserve">  超  装   订   线</w:t>
                                  </w:r>
                                </w:p>
                                <w:p w:rsidR="00031454" w:rsidRDefault="00031454">
                                  <w:pPr>
                                    <w:spacing w:line="200" w:lineRule="atLeast"/>
                                    <w:ind w:left="113" w:right="113"/>
                                    <w:jc w:val="center"/>
                                    <w:rPr>
                                      <w:b/>
                                      <w:color w:val="FF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Cs w:val="21"/>
                                    </w:rPr>
                                    <w:t>-----------------------------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装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---------------------------------------------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订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----------------------------------------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线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Cs w:val="21"/>
                                    </w:rPr>
                                    <w:t>----------------------------------------</w:t>
                                  </w:r>
                                </w:p>
                                <w:p w:rsidR="00031454" w:rsidRDefault="00031454">
                                  <w:pPr>
                                    <w:spacing w:line="200" w:lineRule="atLeast"/>
                                    <w:ind w:right="113" w:firstLineChars="100" w:firstLine="210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</w:tc>
                            </w:tr>
                            <w:tr w:rsidR="00031454">
                              <w:trPr>
                                <w:cantSplit/>
                                <w:trHeight w:val="620"/>
                              </w:trPr>
                              <w:tc>
                                <w:tcPr>
                                  <w:tcW w:w="1365" w:type="dxa"/>
                                  <w:textDirection w:val="tbRlV"/>
                                </w:tcPr>
                                <w:p w:rsidR="00031454" w:rsidRDefault="00310243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FF0000"/>
                                    </w:rPr>
                                    <w:t xml:space="preserve">  </w:t>
                                  </w:r>
                                </w:p>
                                <w:p w:rsidR="00031454" w:rsidRDefault="00031454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  <w:p w:rsidR="00031454" w:rsidRDefault="00031454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  <w:p w:rsidR="00031454" w:rsidRDefault="00031454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  <w:p w:rsidR="00031454" w:rsidRDefault="00031454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  <w:p w:rsidR="00031454" w:rsidRDefault="00031454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</w:tc>
                            </w:tr>
                            <w:tr w:rsidR="00031454">
                              <w:trPr>
                                <w:cantSplit/>
                                <w:trHeight w:val="12143"/>
                              </w:trPr>
                              <w:tc>
                                <w:tcPr>
                                  <w:tcW w:w="1365" w:type="dxa"/>
                                  <w:textDirection w:val="tbRlV"/>
                                </w:tcPr>
                                <w:p w:rsidR="00031454" w:rsidRDefault="00031454">
                                  <w:pPr>
                                    <w:ind w:left="113" w:right="113"/>
                                    <w:jc w:val="center"/>
                                    <w:rPr>
                                      <w:color w:val="FF0000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031454" w:rsidRDefault="00031454" w:rsidP="0003145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4" type="#_x0000_t202" style="position:absolute;left:0;text-align:left;margin-left:-86.75pt;margin-top:109.05pt;width:84pt;height:647.4pt;z-index:251847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" filled="f" stroked="f">
                <v:textbox>
                  <w:txbxContent>
                    <w:tbl>
                      <w:tblPr>
                        <w:tblW w:w="0" w:type="auto"/>
                        <w:tblInd w:w="213" w:type="dxa"/>
                        <w:tblLook w:val="01E0" w:firstRow="1" w:lastRow="1" w:firstColumn="1" w:lastColumn="1" w:noHBand="0" w:noVBand="0"/>
                      </w:tblPr>
                      <w:tblGrid>
                        <w:gridCol w:w="1467"/>
                      </w:tblGrid>
                      <w:tr w:rsidR="00031454">
                        <w:trPr>
                          <w:cantSplit/>
                          <w:trHeight w:val="12143"/>
                        </w:trPr>
                        <w:tc>
                          <w:tcPr>
                            <w:tcW w:w="1365" w:type="dxa"/>
                            <w:textDirection w:val="btLr"/>
                          </w:tcPr>
                          <w:p w:rsidR="00031454" w:rsidRDefault="00031454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  <w:p w:rsidR="00031454" w:rsidRDefault="00031454" w:rsidP="006B17E4">
                            <w:pPr>
                              <w:spacing w:line="200" w:lineRule="atLeast"/>
                              <w:ind w:leftChars="54" w:left="113" w:right="113" w:firstLineChars="439" w:firstLine="1058"/>
                              <w:rPr>
                                <w:rFonts w:ascii="楷体_GB2312" w:eastAsia="楷体_GB2312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院/系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            </w:t>
                            </w:r>
                            <w:r w:rsidRPr="006B17E4"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年级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专业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       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sz w:val="24"/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sz w:val="24"/>
                                <w:u w:val="single"/>
                              </w:rPr>
                              <w:t xml:space="preserve">             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sz w:val="24"/>
                              </w:rPr>
                              <w:t xml:space="preserve"> </w:t>
                            </w:r>
                          </w:p>
                          <w:p w:rsidR="00031454" w:rsidRDefault="00031454">
                            <w:pPr>
                              <w:spacing w:line="200" w:lineRule="atLeast"/>
                              <w:ind w:right="113" w:firstLineChars="100" w:firstLine="181"/>
                              <w:jc w:val="center"/>
                              <w:rPr>
                                <w:rFonts w:ascii="楷体_GB2312" w:eastAsia="楷体_GB2312"/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sz w:val="18"/>
                                <w:szCs w:val="18"/>
                              </w:rPr>
                              <w:t xml:space="preserve">答   题  </w:t>
                            </w:r>
                            <w:proofErr w:type="gramStart"/>
                            <w:r>
                              <w:rPr>
                                <w:rFonts w:ascii="楷体_GB2312" w:eastAsia="楷体_GB2312" w:hint="eastAsia"/>
                                <w:b/>
                                <w:sz w:val="18"/>
                                <w:szCs w:val="18"/>
                              </w:rPr>
                              <w:t>勿</w:t>
                            </w:r>
                            <w:proofErr w:type="gramEnd"/>
                            <w:r>
                              <w:rPr>
                                <w:rFonts w:ascii="楷体_GB2312" w:eastAsia="楷体_GB2312" w:hint="eastAsia"/>
                                <w:b/>
                                <w:sz w:val="18"/>
                                <w:szCs w:val="18"/>
                              </w:rPr>
                              <w:t xml:space="preserve">  超  装   订   线</w:t>
                            </w:r>
                          </w:p>
                          <w:p w:rsidR="00031454" w:rsidRDefault="00031454">
                            <w:pPr>
                              <w:spacing w:line="200" w:lineRule="atLeast"/>
                              <w:ind w:left="113" w:right="113"/>
                              <w:jc w:val="center"/>
                              <w:rPr>
                                <w:b/>
                                <w:color w:val="FF0000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  <w:szCs w:val="21"/>
                              </w:rPr>
                              <w:t>-----------------------------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---------------------------------------------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----------------------------------------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线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Cs w:val="21"/>
                              </w:rPr>
                              <w:t>----------------------------------------</w:t>
                            </w:r>
                          </w:p>
                          <w:p w:rsidR="00031454" w:rsidRDefault="00031454">
                            <w:pPr>
                              <w:spacing w:line="200" w:lineRule="atLeast"/>
                              <w:ind w:right="113" w:firstLineChars="100" w:firstLine="210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c>
                      </w:tr>
                      <w:tr w:rsidR="00031454">
                        <w:trPr>
                          <w:cantSplit/>
                          <w:trHeight w:val="620"/>
                        </w:trPr>
                        <w:tc>
                          <w:tcPr>
                            <w:tcW w:w="1365" w:type="dxa"/>
                            <w:textDirection w:val="tbRlV"/>
                          </w:tcPr>
                          <w:p w:rsidR="00031454" w:rsidRDefault="00310243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</w:rPr>
                              <w:t xml:space="preserve">  </w:t>
                            </w:r>
                          </w:p>
                          <w:p w:rsidR="00031454" w:rsidRDefault="00031454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  <w:p w:rsidR="00031454" w:rsidRDefault="00031454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  <w:p w:rsidR="00031454" w:rsidRDefault="00031454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  <w:p w:rsidR="00031454" w:rsidRDefault="00031454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  <w:p w:rsidR="00031454" w:rsidRDefault="00031454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c>
                      </w:tr>
                      <w:tr w:rsidR="00031454">
                        <w:trPr>
                          <w:cantSplit/>
                          <w:trHeight w:val="12143"/>
                        </w:trPr>
                        <w:tc>
                          <w:tcPr>
                            <w:tcW w:w="1365" w:type="dxa"/>
                            <w:textDirection w:val="tbRlV"/>
                          </w:tcPr>
                          <w:p w:rsidR="00031454" w:rsidRDefault="00031454">
                            <w:pPr>
                              <w:ind w:left="113" w:right="113"/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c>
                      </w:tr>
                    </w:tbl>
                    <w:p w:rsidR="00031454" w:rsidRDefault="00031454" w:rsidP="00031454">
                      <w:pPr>
                        <w:jc w:val="center"/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  <w:r w:rsidR="00214473">
        <w:rPr>
          <w:rFonts w:hint="eastAsia"/>
          <w:sz w:val="24"/>
        </w:rPr>
        <w:t>20</w:t>
      </w:r>
      <w:r w:rsidR="00913EEB" w:rsidRPr="008A2967">
        <w:rPr>
          <w:sz w:val="24"/>
        </w:rPr>
        <w:t>.</w:t>
      </w:r>
      <w:r w:rsidR="006425C9" w:rsidRPr="008A2967">
        <w:rPr>
          <w:sz w:val="24"/>
        </w:rPr>
        <w:t xml:space="preserve"> </w:t>
      </w:r>
      <w:proofErr w:type="gramStart"/>
      <w:r w:rsidR="00301441" w:rsidRPr="00DC5149">
        <w:rPr>
          <w:rFonts w:hint="eastAsia"/>
          <w:sz w:val="24"/>
        </w:rPr>
        <w:t>一</w:t>
      </w:r>
      <w:proofErr w:type="gramEnd"/>
      <w:r w:rsidR="00301441" w:rsidRPr="00DC5149">
        <w:rPr>
          <w:rFonts w:hint="eastAsia"/>
          <w:sz w:val="24"/>
        </w:rPr>
        <w:t>长方形木块浮于静水中，其浸入水中部分高为</w:t>
      </w:r>
      <w:r w:rsidR="003F2BFB" w:rsidRPr="003F2BFB">
        <w:rPr>
          <w:i/>
          <w:sz w:val="24"/>
        </w:rPr>
        <w:t>b</w:t>
      </w:r>
      <w:r w:rsidR="00301441" w:rsidRPr="00DC5149">
        <w:rPr>
          <w:rFonts w:hint="eastAsia"/>
          <w:sz w:val="24"/>
        </w:rPr>
        <w:t>，</w:t>
      </w:r>
      <w:r w:rsidR="00301441">
        <w:rPr>
          <w:rFonts w:hint="eastAsia"/>
          <w:sz w:val="24"/>
        </w:rPr>
        <w:t>浸入水中的底面面积为</w:t>
      </w:r>
      <w:r w:rsidR="00301441" w:rsidRPr="00DC5149">
        <w:rPr>
          <w:rFonts w:hint="eastAsia"/>
          <w:i/>
          <w:sz w:val="24"/>
        </w:rPr>
        <w:t>S</w:t>
      </w:r>
      <w:r w:rsidR="00301441">
        <w:rPr>
          <w:rFonts w:hint="eastAsia"/>
          <w:sz w:val="24"/>
        </w:rPr>
        <w:t>，木块高为</w:t>
      </w:r>
      <w:r w:rsidR="00301441" w:rsidRPr="00DC5149">
        <w:rPr>
          <w:rFonts w:hint="eastAsia"/>
          <w:i/>
          <w:sz w:val="24"/>
        </w:rPr>
        <w:t>h</w:t>
      </w:r>
      <w:r w:rsidR="00301441">
        <w:rPr>
          <w:rFonts w:hint="eastAsia"/>
          <w:sz w:val="24"/>
        </w:rPr>
        <w:t xml:space="preserve">. </w:t>
      </w:r>
      <w:r w:rsidR="00301441" w:rsidRPr="00DC5149">
        <w:rPr>
          <w:rFonts w:hint="eastAsia"/>
          <w:sz w:val="24"/>
        </w:rPr>
        <w:t>今用手指沿竖直方向将其慢慢压下，使其浸入水中部分高度变为</w:t>
      </w:r>
      <w:r w:rsidR="003F2BFB" w:rsidRPr="003F2BFB">
        <w:rPr>
          <w:rFonts w:hint="eastAsia"/>
          <w:i/>
          <w:sz w:val="24"/>
        </w:rPr>
        <w:t>c</w:t>
      </w:r>
      <w:r w:rsidR="00301441" w:rsidRPr="00DC5149">
        <w:rPr>
          <w:rFonts w:hint="eastAsia"/>
          <w:sz w:val="24"/>
        </w:rPr>
        <w:t>，然后放手</w:t>
      </w:r>
      <w:r w:rsidR="008F5A3F">
        <w:rPr>
          <w:rFonts w:hint="eastAsia"/>
          <w:sz w:val="24"/>
        </w:rPr>
        <w:t>木块只能沿竖直方向上下运动</w:t>
      </w:r>
      <w:r w:rsidR="00301441" w:rsidRPr="00DC5149">
        <w:rPr>
          <w:rFonts w:hint="eastAsia"/>
          <w:sz w:val="24"/>
        </w:rPr>
        <w:t>，</w:t>
      </w:r>
      <w:r w:rsidR="00301441">
        <w:rPr>
          <w:rFonts w:hint="eastAsia"/>
          <w:sz w:val="24"/>
        </w:rPr>
        <w:t>如图所示</w:t>
      </w:r>
      <w:r w:rsidR="00301441">
        <w:rPr>
          <w:rFonts w:hint="eastAsia"/>
          <w:sz w:val="24"/>
        </w:rPr>
        <w:t xml:space="preserve">. </w:t>
      </w:r>
      <w:r w:rsidR="00637B90" w:rsidRPr="00DC5149">
        <w:rPr>
          <w:rFonts w:hint="eastAsia"/>
          <w:sz w:val="24"/>
        </w:rPr>
        <w:t>不计阻力，</w:t>
      </w:r>
      <w:r w:rsidR="00301441" w:rsidRPr="00DC5149">
        <w:rPr>
          <w:rFonts w:hint="eastAsia"/>
          <w:sz w:val="24"/>
        </w:rPr>
        <w:t>证明木块</w:t>
      </w:r>
      <w:r w:rsidR="00637B90">
        <w:rPr>
          <w:rFonts w:hint="eastAsia"/>
          <w:sz w:val="24"/>
        </w:rPr>
        <w:t>的</w:t>
      </w:r>
      <w:r w:rsidR="00301441" w:rsidRPr="00DC5149">
        <w:rPr>
          <w:rFonts w:hint="eastAsia"/>
          <w:sz w:val="24"/>
        </w:rPr>
        <w:t>运动为简谐振动</w:t>
      </w:r>
      <w:r w:rsidR="00301441" w:rsidRPr="00DC5149">
        <w:rPr>
          <w:rFonts w:hint="eastAsia"/>
          <w:sz w:val="24"/>
        </w:rPr>
        <w:t>.</w:t>
      </w:r>
      <w:r w:rsidR="00301441" w:rsidRPr="00DC5149">
        <w:rPr>
          <w:sz w:val="24"/>
        </w:rPr>
        <w:t xml:space="preserve"> (</w:t>
      </w:r>
      <w:r w:rsidR="004F1A80">
        <w:rPr>
          <w:rFonts w:hint="eastAsia"/>
          <w:sz w:val="24"/>
        </w:rPr>
        <w:t>设</w:t>
      </w:r>
      <w:r w:rsidR="00301441" w:rsidRPr="00DC5149">
        <w:rPr>
          <w:sz w:val="24"/>
        </w:rPr>
        <w:t>重力加速度为</w:t>
      </w:r>
      <w:r w:rsidR="00301441" w:rsidRPr="00DC5149">
        <w:rPr>
          <w:i/>
          <w:sz w:val="24"/>
        </w:rPr>
        <w:t>g</w:t>
      </w:r>
      <w:r w:rsidR="00301441">
        <w:rPr>
          <w:rFonts w:hint="eastAsia"/>
          <w:sz w:val="24"/>
        </w:rPr>
        <w:t>，</w:t>
      </w:r>
      <w:r w:rsidR="00301441">
        <w:rPr>
          <w:sz w:val="24"/>
        </w:rPr>
        <w:t>水的密度为</w:t>
      </w:r>
      <w:r w:rsidR="00301441" w:rsidRPr="00DC5149">
        <w:rPr>
          <w:i/>
          <w:sz w:val="24"/>
        </w:rPr>
        <w:sym w:font="Symbol" w:char="F072"/>
      </w:r>
      <w:r w:rsidR="004F1A80" w:rsidRPr="004F1A80">
        <w:rPr>
          <w:sz w:val="24"/>
          <w:vertAlign w:val="subscript"/>
        </w:rPr>
        <w:t>水</w:t>
      </w:r>
      <w:r w:rsidR="00D75B6A">
        <w:rPr>
          <w:rFonts w:hint="eastAsia"/>
          <w:sz w:val="24"/>
        </w:rPr>
        <w:t>，</w:t>
      </w:r>
      <w:r w:rsidR="00D75B6A">
        <w:rPr>
          <w:sz w:val="24"/>
        </w:rPr>
        <w:t>木块的密度为</w:t>
      </w:r>
      <w:r w:rsidR="00D75B6A" w:rsidRPr="00DC5149">
        <w:rPr>
          <w:i/>
          <w:sz w:val="24"/>
        </w:rPr>
        <w:sym w:font="Symbol" w:char="F072"/>
      </w:r>
      <w:r w:rsidR="00D75B6A">
        <w:rPr>
          <w:sz w:val="24"/>
          <w:vertAlign w:val="subscript"/>
        </w:rPr>
        <w:t>木</w:t>
      </w:r>
      <w:r w:rsidR="00301441" w:rsidRPr="00DC5149">
        <w:rPr>
          <w:sz w:val="24"/>
        </w:rPr>
        <w:t>)</w:t>
      </w:r>
    </w:p>
    <w:p w:rsidR="00301441" w:rsidRDefault="00085216" w:rsidP="00301441">
      <w:pPr>
        <w:snapToGrid w:val="0"/>
        <w:spacing w:line="300" w:lineRule="auto"/>
        <w:rPr>
          <w:sz w:val="24"/>
        </w:rPr>
      </w:pPr>
      <w:r>
        <w:rPr>
          <w:rFonts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809280" behindDoc="0" locked="0" layoutInCell="1" allowOverlap="1" wp14:anchorId="5337A7A0" wp14:editId="19268782">
                <wp:simplePos x="0" y="0"/>
                <wp:positionH relativeFrom="column">
                  <wp:posOffset>2825142</wp:posOffset>
                </wp:positionH>
                <wp:positionV relativeFrom="paragraph">
                  <wp:posOffset>204511</wp:posOffset>
                </wp:positionV>
                <wp:extent cx="3394789" cy="1145540"/>
                <wp:effectExtent l="0" t="38100" r="15240" b="54610"/>
                <wp:wrapNone/>
                <wp:docPr id="25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94789" cy="1145540"/>
                          <a:chOff x="0" y="0"/>
                          <a:chExt cx="3394789" cy="1145540"/>
                        </a:xfrm>
                      </wpg:grpSpPr>
                      <wpg:grpSp>
                        <wpg:cNvPr id="22" name="组合 22"/>
                        <wpg:cNvGrpSpPr/>
                        <wpg:grpSpPr>
                          <a:xfrm>
                            <a:off x="0" y="0"/>
                            <a:ext cx="3394789" cy="1145540"/>
                            <a:chOff x="0" y="0"/>
                            <a:chExt cx="3394789" cy="1145540"/>
                          </a:xfrm>
                        </wpg:grpSpPr>
                        <wps:wsp>
                          <wps:cNvPr id="1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1479" y="694481"/>
                              <a:ext cx="266217" cy="277792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E64EA" w:rsidRPr="008E64EA" w:rsidRDefault="003F2BFB" w:rsidP="008E64EA">
                                <w:pPr>
                                  <w:rPr>
                                    <w:b/>
                                    <w:i/>
                                    <w:color w:val="000000" w:themeColor="text1"/>
                                    <w:sz w:val="24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b/>
                                    <w:i/>
                                    <w:color w:val="000000" w:themeColor="text1"/>
                                    <w:sz w:val="24"/>
                                  </w:rPr>
                                  <w:t>c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g:grpSp>
                          <wpg:cNvPr id="21" name="组合 21"/>
                          <wpg:cNvGrpSpPr/>
                          <wpg:grpSpPr>
                            <a:xfrm>
                              <a:off x="0" y="0"/>
                              <a:ext cx="3394789" cy="1145540"/>
                              <a:chOff x="0" y="0"/>
                              <a:chExt cx="3394789" cy="1145540"/>
                            </a:xfrm>
                          </wpg:grpSpPr>
                          <wpg:grpSp>
                            <wpg:cNvPr id="20" name="组合 20"/>
                            <wpg:cNvGrpSpPr/>
                            <wpg:grpSpPr>
                              <a:xfrm>
                                <a:off x="0" y="0"/>
                                <a:ext cx="2997835" cy="1145540"/>
                                <a:chOff x="0" y="0"/>
                                <a:chExt cx="2997835" cy="1145540"/>
                              </a:xfrm>
                            </wpg:grpSpPr>
                            <wps:wsp>
                              <wps:cNvPr id="307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747" y="578734"/>
                                  <a:ext cx="254643" cy="27779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9525">
                                  <a:solidFill>
                                    <a:schemeClr val="bg1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8E64EA" w:rsidRPr="008E64EA" w:rsidRDefault="003F2BFB">
                                    <w:pPr>
                                      <w:rPr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hint="eastAsia"/>
                                        <w:b/>
                                        <w:i/>
                                        <w:color w:val="000000" w:themeColor="text1"/>
                                        <w:sz w:val="24"/>
                                      </w:rPr>
                                      <w:t>b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g:grpSp>
                              <wpg:cNvPr id="19" name="组合 19"/>
                              <wpg:cNvGrpSpPr/>
                              <wpg:grpSpPr>
                                <a:xfrm>
                                  <a:off x="0" y="0"/>
                                  <a:ext cx="2997835" cy="1145540"/>
                                  <a:chOff x="0" y="0"/>
                                  <a:chExt cx="2997835" cy="1145540"/>
                                </a:xfrm>
                              </wpg:grpSpPr>
                              <wpg:grpSp>
                                <wpg:cNvPr id="14" name="组合 14"/>
                                <wpg:cNvGrpSpPr/>
                                <wpg:grpSpPr>
                                  <a:xfrm>
                                    <a:off x="0" y="0"/>
                                    <a:ext cx="2997835" cy="1145540"/>
                                    <a:chOff x="0" y="0"/>
                                    <a:chExt cx="2997843" cy="1145548"/>
                                  </a:xfrm>
                                </wpg:grpSpPr>
                                <wps:wsp>
                                  <wps:cNvPr id="12" name="矩形 12"/>
                                  <wps:cNvSpPr/>
                                  <wps:spPr>
                                    <a:xfrm>
                                      <a:off x="2083443" y="254643"/>
                                      <a:ext cx="532247" cy="89090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>
                                        <a:lumMod val="95000"/>
                                      </a:schemeClr>
                                    </a:solidFill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9" name="组合 9"/>
                                  <wpg:cNvGrpSpPr/>
                                  <wpg:grpSpPr>
                                    <a:xfrm>
                                      <a:off x="0" y="0"/>
                                      <a:ext cx="2997843" cy="890905"/>
                                      <a:chOff x="0" y="0"/>
                                      <a:chExt cx="2998900" cy="891250"/>
                                    </a:xfrm>
                                  </wpg:grpSpPr>
                                  <wps:wsp>
                                    <wps:cNvPr id="5" name="矩形 5"/>
                                    <wps:cNvSpPr/>
                                    <wps:spPr>
                                      <a:xfrm>
                                        <a:off x="555585" y="0"/>
                                        <a:ext cx="532435" cy="89125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" name="直接连接符 8"/>
                                    <wps:cNvCnPr/>
                                    <wps:spPr>
                                      <a:xfrm>
                                        <a:off x="0" y="567159"/>
                                        <a:ext cx="2998900" cy="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  <a:prstDash val="dashDot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s:wsp>
                                <wps:cNvPr id="15" name="直接箭头连接符 15"/>
                                <wps:cNvCnPr/>
                                <wps:spPr>
                                  <a:xfrm flipV="1">
                                    <a:off x="393540" y="567159"/>
                                    <a:ext cx="0" cy="323963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" name="直接箭头连接符 17"/>
                                <wps:cNvCnPr/>
                                <wps:spPr>
                                  <a:xfrm flipV="1">
                                    <a:off x="1967696" y="578734"/>
                                    <a:ext cx="0" cy="566806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1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93445" y="397172"/>
                                <a:ext cx="601344" cy="29844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E64EA" w:rsidRPr="008E64EA" w:rsidRDefault="008E64EA" w:rsidP="008E64EA">
                                  <w:pPr>
                                    <w:rPr>
                                      <w:color w:val="000000" w:themeColor="text1"/>
                                      <w:sz w:val="24"/>
                                    </w:rPr>
                                  </w:pPr>
                                  <w:r w:rsidRPr="008E64EA">
                                    <w:rPr>
                                      <w:rFonts w:hint="eastAsia"/>
                                      <w:color w:val="000000" w:themeColor="text1"/>
                                      <w:sz w:val="24"/>
                                    </w:rPr>
                                    <w:t>水面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wpg:grpSp>
                      </wpg:grpSp>
                      <wps:wsp>
                        <wps:cNvPr id="2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894" y="347240"/>
                            <a:ext cx="266065" cy="27749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85216" w:rsidRPr="008E64EA" w:rsidRDefault="00085216" w:rsidP="00085216">
                              <w:pPr>
                                <w:rPr>
                                  <w:b/>
                                  <w:i/>
                                  <w:color w:val="000000" w:themeColor="text1"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b/>
                                  <w:i/>
                                  <w:color w:val="000000" w:themeColor="text1"/>
                                  <w:sz w:val="24"/>
                                </w:rPr>
                                <w:t>h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4" name="直接箭头连接符 24"/>
                        <wps:cNvCnPr/>
                        <wps:spPr>
                          <a:xfrm flipV="1">
                            <a:off x="1192193" y="11575"/>
                            <a:ext cx="0" cy="879324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组合 25" o:spid="_x0000_s1045" style="position:absolute;left:0;text-align:left;margin-left:222.45pt;margin-top:16.1pt;width:267.3pt;height:90.2pt;z-index:251809280;mso-width-relative:margin" coordsize="33947,11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">
                <v:group id="组合 22" o:spid="_x0000_s1046" style="position:absolute;width:33947;height:11455" coordsize="33947,11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shape id="文本框 2" o:spid="_x0000_s1047" type="#_x0000_t202" style="position:absolute;left:17014;top:6944;width:2662;height:27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lDccIA&#10;AADbAAAADwAAAGRycy9kb3ducmV2LnhtbERPTWvCQBC9F/wPywje6q62NW3qKlIQvZUmOXgcstMk&#10;NDsbsmsS/31XKPQ2j/c52/1kWzFQ7xvHGlZLBYK4dKbhSkORHx9fQfiAbLB1TBpu5GG/mz1sMTVu&#10;5C8aslCJGMI+RQ11CF0qpS9rsuiXriOO3LfrLYYI+0qaHscYblu5VmojLTYcG2rs6KOm8ie7Wg3P&#10;eXJJqLhmp8v6VL6pF3X7fCq0XsynwzuIQFP4F/+5zybO38D9l3i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SUNxwgAAANsAAAAPAAAAAAAAAAAAAAAAAJgCAABkcnMvZG93&#10;bnJldi54bWxQSwUGAAAAAAQABAD1AAAAhwMAAAAA&#10;" strokecolor="white [3212]">
                    <v:fill opacity="0"/>
                    <v:textbox style="mso-fit-shape-to-text:t">
                      <w:txbxContent>
                        <w:p w:rsidR="008E64EA" w:rsidRPr="008E64EA" w:rsidRDefault="003F2BFB" w:rsidP="008E64EA">
                          <w:pPr>
                            <w:rPr>
                              <w:b/>
                              <w:i/>
                              <w:color w:val="000000" w:themeColor="text1"/>
                              <w:sz w:val="24"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b/>
                              <w:i/>
                              <w:color w:val="000000" w:themeColor="text1"/>
                              <w:sz w:val="24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group id="组合 21" o:spid="_x0000_s1048" style="position:absolute;width:33947;height:11455" coordsize="33947,11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<v:group id="组合 20" o:spid="_x0000_s1049" style="position:absolute;width:29978;height:11455" coordsize="29978,11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<v:shape id="文本框 2" o:spid="_x0000_s1050" type="#_x0000_t202" style="position:absolute;left:1157;top:5787;width:2546;height:27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o/C8QA&#10;AADcAAAADwAAAGRycy9kb3ducmV2LnhtbESPQWvCQBSE7wX/w/IEb3W3Wo1GVykF0ZsYc/D4yD6T&#10;0OzbkF01/vuuUOhxmJlvmPW2t424U+drxxo+xgoEceFMzaWG/Lx7X4DwAdlg45g0PMnDdjN4W2Nq&#10;3INPdM9CKSKEfYoaqhDaVEpfVGTRj11LHL2r6yyGKLtSmg4fEW4bOVFqLi3WHBcqbOm7ouInu1kN&#10;n+fkklB+y/aXyb5Yqpl6Hqe51qNh/7UCEagP/+G/9sFomKoEXmfiEZ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+qPwvEAAAA3AAAAA8AAAAAAAAAAAAAAAAAmAIAAGRycy9k&#10;b3ducmV2LnhtbFBLBQYAAAAABAAEAPUAAACJAwAAAAA=&#10;" strokecolor="white [3212]">
                        <v:fill opacity="0"/>
                        <v:textbox style="mso-fit-shape-to-text:t">
                          <w:txbxContent>
                            <w:p w:rsidR="008E64EA" w:rsidRPr="008E64EA" w:rsidRDefault="003F2BFB">
                              <w:pPr>
                                <w:rPr>
                                  <w:b/>
                                  <w:i/>
                                  <w:color w:val="000000" w:themeColor="text1"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b/>
                                  <w:i/>
                                  <w:color w:val="000000" w:themeColor="text1"/>
                                  <w:sz w:val="24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v:textbox>
                      </v:shape>
                      <v:group id="组合 19" o:spid="_x0000_s1051" style="position:absolute;width:29978;height:11455" coordsize="29978,11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  <v:group id="组合 14" o:spid="_x0000_s1052" style="position:absolute;width:29978;height:11455" coordsize="29978,11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  <v:rect id="矩形 12" o:spid="_x0000_s1053" style="position:absolute;left:20834;top:2546;width:5322;height:890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3FjcAA&#10;AADbAAAADwAAAGRycy9kb3ducmV2LnhtbERPTWsCMRC9C/0PYQq9dROlSNkapRQWelK0PXgckulm&#10;62ayJNFd/31TELzN433OajP5Xlwopi6whnmlQBCbYDtuNXx/Nc+vIFJGttgHJg1XSrBZP8xWWNsw&#10;8p4uh9yKEsKpRg0u56GWMhlHHlMVBuLC/YToMRcYW2kjjiXc93Kh1FJ67Lg0OBzow5E5Hc5egxrV&#10;fnc0w/Z0ftmZ8BvnTjWN1k+P0/sbiExTvotv7k9b5i/g/5dygFz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y3FjcAAAADbAAAADwAAAAAAAAAAAAAAAACYAgAAZHJzL2Rvd25y&#10;ZXYueG1sUEsFBgAAAAAEAAQA9QAAAIUDAAAAAA==&#10;" fillcolor="#f2f2f2 [3052]" strokecolor="#243f60 [1604]" strokeweight="2pt"/>
                          <v:group id="组合 9" o:spid="_x0000_s1054" style="position:absolute;width:29978;height:8909" coordsize="29989,89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    <v:rect id="矩形 5" o:spid="_x0000_s1055" style="position:absolute;left:5555;width:5325;height:89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ompcEA&#10;AADaAAAADwAAAGRycy9kb3ducmV2LnhtbESPQWsCMRSE74X+h/AKvdXE0payGkUKC54UrYceH8lz&#10;s7p5WZLobv99UxA8DjPzDTNfjr4TV4qpDaxhOlEgiE2wLTcaDt/1yyeIlJEtdoFJwy8lWC4eH+ZY&#10;2TDwjq773IgC4VShBpdzX0mZjCOPaRJ64uIdQ/SYi4yNtBGHAvedfFXqQ3psuSw47OnLkTnvL16D&#10;GtRu+2P6zfnytjXhFKdO1bXWz0/jagYi05jv4Vt7bTW8w/+VcgPk4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qJqXBAAAA2gAAAA8AAAAAAAAAAAAAAAAAmAIAAGRycy9kb3du&#10;cmV2LnhtbFBLBQYAAAAABAAEAPUAAACGAwAAAAA=&#10;" fillcolor="#f2f2f2 [3052]" strokecolor="#243f60 [1604]" strokeweight="2pt"/>
                            <v:line id="直接连接符 8" o:spid="_x0000_s1056" style="position:absolute;visibility:visible;mso-wrap-style:square" from="0,5671" to="29989,5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O8IsEAAADaAAAADwAAAGRycy9kb3ducmV2LnhtbERPTWsCMRC9C/0PYQq9iGYVKrIaRUSx&#10;vVRcxfN0M26WbibrJtX03zcHwePjfc+X0TbiRp2vHSsYDTMQxKXTNVcKTsftYArCB2SNjWNS8Ece&#10;louX3hxz7e58oFsRKpFC2OeowITQ5lL60pBFP3QtceIurrMYEuwqqTu8p3DbyHGWTaTFmlODwZbW&#10;hsqf4tcqOH9vrutRNP19XF03n++78aX4Oiv19hpXMxCBYniKH+4PrSBtTVfSDZC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o7wiwQAAANoAAAAPAAAAAAAAAAAAAAAA&#10;AKECAABkcnMvZG93bnJldi54bWxQSwUGAAAAAAQABAD5AAAAjwMAAAAA&#10;" strokecolor="black [3213]" strokeweight="1.5pt">
                              <v:stroke dashstyle="dashDot"/>
                            </v:line>
                          </v:group>
                        </v:group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直接箭头连接符 15" o:spid="_x0000_s1057" type="#_x0000_t32" style="position:absolute;left:3935;top:5671;width:0;height:32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5W6cEAAADbAAAADwAAAGRycy9kb3ducmV2LnhtbERPS4vCMBC+C/6HMMLeNFVQtBpFhUVB&#10;XPBx8Dg0s03ZZlKaqNVfb4QFb/PxPWe2aGwpblT7wrGCfi8BQZw5XXCu4Hz67o5B+ICssXRMCh7k&#10;YTFvt2aYanfnA92OIRcxhH2KCkwIVSqlzwxZ9D1XEUfu19UWQ4R1LnWN9xhuSzlIkpG0WHBsMFjR&#10;2lD2d7xaBftdEn42q0u5HlYH88SLn1w3Y6W+Os1yCiJQEz7if/dWx/lDeP8SD5Dz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rlbpwQAAANsAAAAPAAAAAAAAAAAAAAAA&#10;AKECAABkcnMvZG93bnJldi54bWxQSwUGAAAAAAQABAD5AAAAjwMAAAAA&#10;" strokecolor="black [3213]">
                          <v:stroke startarrow="block" endarrow="block"/>
                        </v:shape>
                        <v:shape id="直接箭头连接符 17" o:spid="_x0000_s1058" type="#_x0000_t32" style="position:absolute;left:19676;top:5787;width:0;height:566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BtBcMAAADbAAAADwAAAGRycy9kb3ducmV2LnhtbERPTWvCQBC9F/wPywjemo0Fq01dRYWS&#10;Qqmg9pDjkJ1mg9nZkF1N2l/fLQje5vE+Z7kebCOu1PnasYJpkoIgLp2uuVLwdXp7XIDwAVlj45gU&#10;/JCH9Wr0sMRMu54PdD2GSsQQ9hkqMCG0mZS+NGTRJ64ljty36yyGCLtK6g77GG4b+ZSmz9JizbHB&#10;YEs7Q+X5eLEKPj/SsM+3RbObtQfzi4V/ueQLpSbjYfMKItAQ7uKb+13H+XP4/yUeI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AwbQXDAAAA2wAAAA8AAAAAAAAAAAAA&#10;AAAAoQIAAGRycy9kb3ducmV2LnhtbFBLBQYAAAAABAAEAPkAAACRAwAAAAA=&#10;" strokecolor="black [3213]">
                          <v:stroke startarrow="block" endarrow="block"/>
                        </v:shape>
                      </v:group>
                    </v:group>
                    <v:shape id="文本框 2" o:spid="_x0000_s1059" type="#_x0000_t202" style="position:absolute;left:27934;top:3971;width:6013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pymMQA&#10;AADbAAAADwAAAGRycy9kb3ducmV2LnhtbESPQW/CMAyF75P4D5GRdhvJGBtQCGiaNMFtWumBo9WY&#10;tlrjVE2A8u/nAxI3W+/5vc/r7eBbdaE+NoEtvE4MKOIyuIYrC8Xh+2UBKiZkh21gsnCjCNvN6GmN&#10;mQtX/qVLniolIRwztFCn1GVax7Imj3ESOmLRTqH3mGTtK+16vEq4b/XUmA/tsWFpqLGjr5rKv/zs&#10;LcwO8+OcinO+O0535dK8m9vPW2Ht83j4XIFKNKSH+X69d4IvsPKLDK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+acpjEAAAA2wAAAA8AAAAAAAAAAAAAAAAAmAIAAGRycy9k&#10;b3ducmV2LnhtbFBLBQYAAAAABAAEAPUAAACJAwAAAAA=&#10;" strokecolor="white [3212]">
                      <v:fill opacity="0"/>
                      <v:textbox style="mso-fit-shape-to-text:t">
                        <w:txbxContent>
                          <w:p w:rsidR="008E64EA" w:rsidRPr="008E64EA" w:rsidRDefault="008E64EA" w:rsidP="008E64EA">
                            <w:pPr>
                              <w:rPr>
                                <w:color w:val="000000" w:themeColor="text1"/>
                                <w:sz w:val="24"/>
                              </w:rPr>
                            </w:pPr>
                            <w:r w:rsidRPr="008E64EA">
                              <w:rPr>
                                <w:rFonts w:hint="eastAsia"/>
                                <w:color w:val="000000" w:themeColor="text1"/>
                                <w:sz w:val="24"/>
                              </w:rPr>
                              <w:t>水面</w:t>
                            </w:r>
                          </w:p>
                        </w:txbxContent>
                      </v:textbox>
                    </v:shape>
                  </v:group>
                </v:group>
                <v:shape id="文本框 2" o:spid="_x0000_s1060" type="#_x0000_t202" style="position:absolute;left:11458;top:3472;width:2661;height:2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IqVMMA&#10;AADbAAAADwAAAGRycy9kb3ducmV2LnhtbESPT4vCMBTE7wt+h/AEb2uydf1XjbIsiN7E2oPHR/Ns&#10;yzYvpYlav/1GWNjjMDO/Ydbb3jbiTp2vHWv4GCsQxIUzNZca8vPufQHCB2SDjWPS8CQP283gbY2p&#10;cQ8+0T0LpYgQ9ilqqEJoUyl9UZFFP3YtcfSurrMYouxKaTp8RLhtZKLUTFqsOS5U2NJ3RcVPdrMa&#10;Ps/zy5zyW7a/JPtiqabqeZzkWo+G/dcKRKA+/If/2gejIZnA60v8AX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1IqVMMAAADbAAAADwAAAAAAAAAAAAAAAACYAgAAZHJzL2Rv&#10;d25yZXYueG1sUEsFBgAAAAAEAAQA9QAAAIgDAAAAAA==&#10;" strokecolor="white [3212]">
                  <v:fill opacity="0"/>
                  <v:textbox style="mso-fit-shape-to-text:t">
                    <w:txbxContent>
                      <w:p w:rsidR="00085216" w:rsidRPr="008E64EA" w:rsidRDefault="00085216" w:rsidP="00085216">
                        <w:pPr>
                          <w:rPr>
                            <w:b/>
                            <w:i/>
                            <w:color w:val="000000" w:themeColor="text1"/>
                            <w:sz w:val="24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b/>
                            <w:i/>
                            <w:color w:val="000000" w:themeColor="text1"/>
                            <w:sz w:val="24"/>
                          </w:rPr>
                          <w:t>h</w:t>
                        </w:r>
                        <w:proofErr w:type="gramEnd"/>
                      </w:p>
                    </w:txbxContent>
                  </v:textbox>
                </v:shape>
                <v:shape id="直接箭头连接符 24" o:spid="_x0000_s1061" type="#_x0000_t32" style="position:absolute;left:11921;top:115;width:0;height:879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45z8UAAADbAAAADwAAAGRycy9kb3ducmV2LnhtbESPQWvCQBSE7wX/w/IEb3VjsKKpa1BB&#10;LJQW1B48PrKv2dDs25Bdk7S/vlsQehxm5htmnQ+2Fh21vnKsYDZNQBAXTldcKvi4HB6XIHxA1lg7&#10;JgXf5CHfjB7WmGnX84m6cyhFhLDPUIEJocmk9IUhi37qGuLofbrWYoiyLaVusY9wW8s0SRbSYsVx&#10;wWBDe0PF1/lmFby9JuH9uLvW+6fmZH7w6le341KpyXjYPoMINIT/8L39ohWkc/j7En+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45z8UAAADbAAAADwAAAAAAAAAA&#10;AAAAAAChAgAAZHJzL2Rvd25yZXYueG1sUEsFBgAAAAAEAAQA+QAAAJMDAAAAAA==&#10;" strokecolor="black [3213]">
                  <v:stroke startarrow="block" endarrow="block"/>
                </v:shape>
              </v:group>
            </w:pict>
          </mc:Fallback>
        </mc:AlternateContent>
      </w:r>
    </w:p>
    <w:p w:rsidR="00961B05" w:rsidRPr="008A2967" w:rsidRDefault="00961B05" w:rsidP="00301441">
      <w:pPr>
        <w:pStyle w:val="a7"/>
        <w:snapToGrid w:val="0"/>
        <w:spacing w:line="300" w:lineRule="auto"/>
        <w:ind w:firstLineChars="0" w:firstLine="0"/>
        <w:rPr>
          <w:rFonts w:ascii="Times New Roman" w:hAnsi="Times New Roman"/>
          <w:sz w:val="28"/>
          <w:szCs w:val="28"/>
        </w:rPr>
      </w:pPr>
    </w:p>
    <w:p w:rsidR="00217853" w:rsidRPr="008A2967" w:rsidRDefault="00217853" w:rsidP="00961B05">
      <w:pPr>
        <w:pStyle w:val="a7"/>
        <w:spacing w:line="360" w:lineRule="auto"/>
        <w:ind w:firstLineChars="0" w:firstLine="0"/>
        <w:rPr>
          <w:rFonts w:ascii="Times New Roman" w:hAnsi="Times New Roman"/>
          <w:sz w:val="28"/>
          <w:szCs w:val="28"/>
        </w:rPr>
      </w:pPr>
    </w:p>
    <w:p w:rsidR="007C08D2" w:rsidRPr="008A2967" w:rsidRDefault="007C08D2" w:rsidP="00961B05">
      <w:pPr>
        <w:pStyle w:val="a7"/>
        <w:spacing w:line="360" w:lineRule="auto"/>
        <w:ind w:firstLineChars="0" w:firstLine="0"/>
        <w:rPr>
          <w:rFonts w:ascii="Times New Roman" w:hAnsi="Times New Roman"/>
          <w:sz w:val="24"/>
        </w:rPr>
      </w:pPr>
    </w:p>
    <w:p w:rsidR="007C08D2" w:rsidRDefault="007C08D2" w:rsidP="00961B05">
      <w:pPr>
        <w:pStyle w:val="a7"/>
        <w:spacing w:line="360" w:lineRule="auto"/>
        <w:ind w:firstLineChars="0" w:firstLine="0"/>
        <w:rPr>
          <w:rFonts w:ascii="Times New Roman" w:hAnsi="Times New Roman"/>
          <w:sz w:val="28"/>
          <w:szCs w:val="28"/>
        </w:rPr>
      </w:pPr>
    </w:p>
    <w:p w:rsidR="004F1A80" w:rsidRDefault="004F1A80" w:rsidP="00961B05">
      <w:pPr>
        <w:pStyle w:val="a7"/>
        <w:spacing w:line="360" w:lineRule="auto"/>
        <w:ind w:firstLineChars="0" w:firstLine="0"/>
        <w:rPr>
          <w:rFonts w:ascii="Times New Roman" w:hAnsi="Times New Roman"/>
          <w:sz w:val="28"/>
          <w:szCs w:val="28"/>
        </w:rPr>
      </w:pPr>
    </w:p>
    <w:p w:rsidR="004F1A80" w:rsidRDefault="004F1A80" w:rsidP="00961B05">
      <w:pPr>
        <w:pStyle w:val="a7"/>
        <w:spacing w:line="360" w:lineRule="auto"/>
        <w:ind w:firstLineChars="0" w:firstLine="0"/>
        <w:rPr>
          <w:rFonts w:ascii="Times New Roman" w:hAnsi="Times New Roman"/>
          <w:sz w:val="28"/>
          <w:szCs w:val="28"/>
        </w:rPr>
      </w:pPr>
    </w:p>
    <w:p w:rsidR="00EF7043" w:rsidRDefault="00EF7043" w:rsidP="004F1A80">
      <w:pPr>
        <w:rPr>
          <w:sz w:val="24"/>
        </w:rPr>
      </w:pPr>
    </w:p>
    <w:sectPr w:rsidR="00EF7043" w:rsidSect="006B17E4">
      <w:footerReference w:type="default" r:id="rId78"/>
      <w:pgSz w:w="11907" w:h="16840" w:code="9"/>
      <w:pgMar w:top="1701" w:right="567" w:bottom="1418" w:left="1985" w:header="851" w:footer="851" w:gutter="0"/>
      <w:cols w:space="720"/>
      <w:docGrid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51D1" w:rsidRDefault="00DC51D1">
      <w:r>
        <w:separator/>
      </w:r>
    </w:p>
  </w:endnote>
  <w:endnote w:type="continuationSeparator" w:id="0">
    <w:p w:rsidR="00DC51D1" w:rsidRDefault="00DC51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3C86" w:rsidRDefault="00223C86">
    <w:pPr>
      <w:pStyle w:val="a4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CC0405"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  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031454">
      <w:rPr>
        <w:rFonts w:hint="eastAsia"/>
        <w:kern w:val="0"/>
        <w:szCs w:val="21"/>
      </w:rPr>
      <w:t>5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:rsidR="00223C86" w:rsidRDefault="00223C86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51D1" w:rsidRDefault="00DC51D1">
      <w:r>
        <w:separator/>
      </w:r>
    </w:p>
  </w:footnote>
  <w:footnote w:type="continuationSeparator" w:id="0">
    <w:p w:rsidR="00DC51D1" w:rsidRDefault="00DC51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FD3368"/>
    <w:multiLevelType w:val="hybridMultilevel"/>
    <w:tmpl w:val="B784D744"/>
    <w:lvl w:ilvl="0" w:tplc="8CBECBD2">
      <w:start w:val="1"/>
      <w:numFmt w:val="upperRoman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FCE5AE4"/>
    <w:multiLevelType w:val="multilevel"/>
    <w:tmpl w:val="1FCE5AE4"/>
    <w:lvl w:ilvl="0">
      <w:start w:val="1"/>
      <w:numFmt w:val="upperLetter"/>
      <w:lvlText w:val="(%1)"/>
      <w:lvlJc w:val="left"/>
      <w:pPr>
        <w:tabs>
          <w:tab w:val="num" w:pos="930"/>
        </w:tabs>
        <w:ind w:left="930" w:hanging="495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2">
    <w:nsid w:val="27663FB4"/>
    <w:multiLevelType w:val="hybridMultilevel"/>
    <w:tmpl w:val="FEBCFDBA"/>
    <w:lvl w:ilvl="0" w:tplc="CEFE9614">
      <w:start w:val="2"/>
      <w:numFmt w:val="decimal"/>
      <w:lvlText w:val="（%1）"/>
      <w:lvlJc w:val="left"/>
      <w:pPr>
        <w:ind w:left="1003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3" w:hanging="420"/>
      </w:pPr>
    </w:lvl>
    <w:lvl w:ilvl="2" w:tplc="0409001B" w:tentative="1">
      <w:start w:val="1"/>
      <w:numFmt w:val="lowerRoman"/>
      <w:lvlText w:val="%3."/>
      <w:lvlJc w:val="right"/>
      <w:pPr>
        <w:ind w:left="1543" w:hanging="420"/>
      </w:pPr>
    </w:lvl>
    <w:lvl w:ilvl="3" w:tplc="0409000F" w:tentative="1">
      <w:start w:val="1"/>
      <w:numFmt w:val="decimal"/>
      <w:lvlText w:val="%4."/>
      <w:lvlJc w:val="left"/>
      <w:pPr>
        <w:ind w:left="1963" w:hanging="420"/>
      </w:pPr>
    </w:lvl>
    <w:lvl w:ilvl="4" w:tplc="04090019" w:tentative="1">
      <w:start w:val="1"/>
      <w:numFmt w:val="lowerLetter"/>
      <w:lvlText w:val="%5)"/>
      <w:lvlJc w:val="left"/>
      <w:pPr>
        <w:ind w:left="2383" w:hanging="420"/>
      </w:pPr>
    </w:lvl>
    <w:lvl w:ilvl="5" w:tplc="0409001B" w:tentative="1">
      <w:start w:val="1"/>
      <w:numFmt w:val="lowerRoman"/>
      <w:lvlText w:val="%6."/>
      <w:lvlJc w:val="right"/>
      <w:pPr>
        <w:ind w:left="2803" w:hanging="420"/>
      </w:pPr>
    </w:lvl>
    <w:lvl w:ilvl="6" w:tplc="0409000F" w:tentative="1">
      <w:start w:val="1"/>
      <w:numFmt w:val="decimal"/>
      <w:lvlText w:val="%7."/>
      <w:lvlJc w:val="left"/>
      <w:pPr>
        <w:ind w:left="3223" w:hanging="420"/>
      </w:pPr>
    </w:lvl>
    <w:lvl w:ilvl="7" w:tplc="04090019" w:tentative="1">
      <w:start w:val="1"/>
      <w:numFmt w:val="lowerLetter"/>
      <w:lvlText w:val="%8)"/>
      <w:lvlJc w:val="left"/>
      <w:pPr>
        <w:ind w:left="3643" w:hanging="420"/>
      </w:pPr>
    </w:lvl>
    <w:lvl w:ilvl="8" w:tplc="0409001B" w:tentative="1">
      <w:start w:val="1"/>
      <w:numFmt w:val="lowerRoman"/>
      <w:lvlText w:val="%9."/>
      <w:lvlJc w:val="right"/>
      <w:pPr>
        <w:ind w:left="4063" w:hanging="420"/>
      </w:pPr>
    </w:lvl>
  </w:abstractNum>
  <w:abstractNum w:abstractNumId="3">
    <w:nsid w:val="45E36B0E"/>
    <w:multiLevelType w:val="multilevel"/>
    <w:tmpl w:val="45E36B0E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>
      <w:start w:val="21"/>
      <w:numFmt w:val="decimal"/>
      <w:lvlText w:val="%2."/>
      <w:lvlJc w:val="left"/>
      <w:pPr>
        <w:tabs>
          <w:tab w:val="num" w:pos="915"/>
        </w:tabs>
        <w:ind w:left="915" w:hanging="495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BF25530"/>
    <w:multiLevelType w:val="hybridMultilevel"/>
    <w:tmpl w:val="755E06D0"/>
    <w:lvl w:ilvl="0" w:tplc="C9544912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EFB43F6"/>
    <w:multiLevelType w:val="hybridMultilevel"/>
    <w:tmpl w:val="4366FB4A"/>
    <w:lvl w:ilvl="0" w:tplc="8F1CBE2C">
      <w:start w:val="1"/>
      <w:numFmt w:val="upperLetter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B017315"/>
    <w:multiLevelType w:val="hybridMultilevel"/>
    <w:tmpl w:val="3184E0D8"/>
    <w:lvl w:ilvl="0" w:tplc="7F32293C">
      <w:start w:val="3"/>
      <w:numFmt w:val="japaneseCounting"/>
      <w:lvlText w:val="%1、"/>
      <w:lvlJc w:val="left"/>
      <w:pPr>
        <w:ind w:left="720" w:hanging="72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5BD1210D"/>
    <w:multiLevelType w:val="multilevel"/>
    <w:tmpl w:val="5BD1210D"/>
    <w:lvl w:ilvl="0">
      <w:start w:val="7"/>
      <w:numFmt w:val="decimal"/>
      <w:lvlText w:val="%1."/>
      <w:lvlJc w:val="left"/>
      <w:pPr>
        <w:tabs>
          <w:tab w:val="num" w:pos="600"/>
        </w:tabs>
        <w:ind w:left="600" w:hanging="375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065"/>
        </w:tabs>
        <w:ind w:left="1065" w:hanging="420"/>
      </w:pPr>
    </w:lvl>
    <w:lvl w:ilvl="2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</w:lvl>
    <w:lvl w:ilvl="3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</w:lvl>
    <w:lvl w:ilvl="4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</w:lvl>
    <w:lvl w:ilvl="5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</w:lvl>
    <w:lvl w:ilvl="6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</w:lvl>
    <w:lvl w:ilvl="7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</w:lvl>
    <w:lvl w:ilvl="8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</w:lvl>
  </w:abstractNum>
  <w:abstractNum w:abstractNumId="8">
    <w:nsid w:val="778E5A60"/>
    <w:multiLevelType w:val="hybridMultilevel"/>
    <w:tmpl w:val="C38203B6"/>
    <w:lvl w:ilvl="0" w:tplc="43AEE25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9254B3A"/>
    <w:multiLevelType w:val="hybridMultilevel"/>
    <w:tmpl w:val="461C1998"/>
    <w:lvl w:ilvl="0" w:tplc="2D60091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C4C3E7C"/>
    <w:multiLevelType w:val="hybridMultilevel"/>
    <w:tmpl w:val="7362D402"/>
    <w:lvl w:ilvl="0" w:tplc="0409000F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4"/>
  </w:num>
  <w:num w:numId="3">
    <w:abstractNumId w:val="6"/>
  </w:num>
  <w:num w:numId="4">
    <w:abstractNumId w:val="2"/>
  </w:num>
  <w:num w:numId="5">
    <w:abstractNumId w:val="9"/>
  </w:num>
  <w:num w:numId="6">
    <w:abstractNumId w:val="5"/>
  </w:num>
  <w:num w:numId="7">
    <w:abstractNumId w:val="0"/>
  </w:num>
  <w:num w:numId="8">
    <w:abstractNumId w:val="8"/>
  </w:num>
  <w:num w:numId="9">
    <w:abstractNumId w:val="7"/>
  </w:num>
  <w:num w:numId="10">
    <w:abstractNumId w:val="3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embedSystemFonts/>
  <w:bordersDoNotSurroundHeader/>
  <w:bordersDoNotSurroundFooter/>
  <w:activeWritingStyle w:appName="MSWord" w:lang="zh-CN" w:vendorID="64" w:dllVersion="131077" w:nlCheck="1" w:checkStyle="1"/>
  <w:activeWritingStyle w:appName="MSWord" w:lang="en-U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17E4"/>
    <w:rsid w:val="00001538"/>
    <w:rsid w:val="000015D6"/>
    <w:rsid w:val="00001A2F"/>
    <w:rsid w:val="00003A31"/>
    <w:rsid w:val="00010958"/>
    <w:rsid w:val="00010C84"/>
    <w:rsid w:val="00010FDB"/>
    <w:rsid w:val="00011111"/>
    <w:rsid w:val="00011CB2"/>
    <w:rsid w:val="00012B5B"/>
    <w:rsid w:val="00013446"/>
    <w:rsid w:val="00013E1C"/>
    <w:rsid w:val="00016073"/>
    <w:rsid w:val="00017DD3"/>
    <w:rsid w:val="00017E2B"/>
    <w:rsid w:val="00020357"/>
    <w:rsid w:val="00021482"/>
    <w:rsid w:val="00023287"/>
    <w:rsid w:val="00024FA5"/>
    <w:rsid w:val="00027992"/>
    <w:rsid w:val="00030528"/>
    <w:rsid w:val="00031454"/>
    <w:rsid w:val="000326F8"/>
    <w:rsid w:val="00035962"/>
    <w:rsid w:val="000369DF"/>
    <w:rsid w:val="0003768B"/>
    <w:rsid w:val="00037B8A"/>
    <w:rsid w:val="000426D5"/>
    <w:rsid w:val="000446EF"/>
    <w:rsid w:val="000458BE"/>
    <w:rsid w:val="00046573"/>
    <w:rsid w:val="00051130"/>
    <w:rsid w:val="00052B78"/>
    <w:rsid w:val="000539F0"/>
    <w:rsid w:val="000553B5"/>
    <w:rsid w:val="00061D09"/>
    <w:rsid w:val="00062152"/>
    <w:rsid w:val="0006258A"/>
    <w:rsid w:val="00062FCF"/>
    <w:rsid w:val="0006496F"/>
    <w:rsid w:val="000649E9"/>
    <w:rsid w:val="000710ED"/>
    <w:rsid w:val="00074A15"/>
    <w:rsid w:val="00074BB4"/>
    <w:rsid w:val="00075F9C"/>
    <w:rsid w:val="00077EFD"/>
    <w:rsid w:val="00077FEA"/>
    <w:rsid w:val="00080347"/>
    <w:rsid w:val="000813A0"/>
    <w:rsid w:val="00085216"/>
    <w:rsid w:val="000865CE"/>
    <w:rsid w:val="00087326"/>
    <w:rsid w:val="00091833"/>
    <w:rsid w:val="0009625F"/>
    <w:rsid w:val="000A238F"/>
    <w:rsid w:val="000A2F24"/>
    <w:rsid w:val="000A4706"/>
    <w:rsid w:val="000B0CFC"/>
    <w:rsid w:val="000B1124"/>
    <w:rsid w:val="000B17AD"/>
    <w:rsid w:val="000B4102"/>
    <w:rsid w:val="000B58B5"/>
    <w:rsid w:val="000B652D"/>
    <w:rsid w:val="000C03A5"/>
    <w:rsid w:val="000C0EA3"/>
    <w:rsid w:val="000C1B4A"/>
    <w:rsid w:val="000C531F"/>
    <w:rsid w:val="000C74FB"/>
    <w:rsid w:val="000C7FED"/>
    <w:rsid w:val="000D2118"/>
    <w:rsid w:val="000D2EA4"/>
    <w:rsid w:val="000D3642"/>
    <w:rsid w:val="000D4F6B"/>
    <w:rsid w:val="000D557F"/>
    <w:rsid w:val="000D73C6"/>
    <w:rsid w:val="000D760A"/>
    <w:rsid w:val="000E0B4E"/>
    <w:rsid w:val="000E3F51"/>
    <w:rsid w:val="000E4B44"/>
    <w:rsid w:val="000E5CB1"/>
    <w:rsid w:val="000E7D9C"/>
    <w:rsid w:val="000F07DD"/>
    <w:rsid w:val="000F4642"/>
    <w:rsid w:val="000F53C8"/>
    <w:rsid w:val="000F70E8"/>
    <w:rsid w:val="000F77D5"/>
    <w:rsid w:val="001017AA"/>
    <w:rsid w:val="00106653"/>
    <w:rsid w:val="001112B2"/>
    <w:rsid w:val="0011319E"/>
    <w:rsid w:val="00113B10"/>
    <w:rsid w:val="00115315"/>
    <w:rsid w:val="001171AD"/>
    <w:rsid w:val="00117FD2"/>
    <w:rsid w:val="00120A38"/>
    <w:rsid w:val="001224DD"/>
    <w:rsid w:val="00124EDF"/>
    <w:rsid w:val="0012626B"/>
    <w:rsid w:val="00126ED3"/>
    <w:rsid w:val="0013001E"/>
    <w:rsid w:val="00131755"/>
    <w:rsid w:val="00131E23"/>
    <w:rsid w:val="0013377E"/>
    <w:rsid w:val="00133972"/>
    <w:rsid w:val="0013426A"/>
    <w:rsid w:val="0013585D"/>
    <w:rsid w:val="00137495"/>
    <w:rsid w:val="00140451"/>
    <w:rsid w:val="001405B7"/>
    <w:rsid w:val="00141874"/>
    <w:rsid w:val="001418A8"/>
    <w:rsid w:val="00142162"/>
    <w:rsid w:val="00142E9E"/>
    <w:rsid w:val="00143283"/>
    <w:rsid w:val="001463B7"/>
    <w:rsid w:val="00146965"/>
    <w:rsid w:val="00146F58"/>
    <w:rsid w:val="00152198"/>
    <w:rsid w:val="00152E2B"/>
    <w:rsid w:val="00154D1A"/>
    <w:rsid w:val="00157329"/>
    <w:rsid w:val="00160A3A"/>
    <w:rsid w:val="0016135D"/>
    <w:rsid w:val="001622F1"/>
    <w:rsid w:val="00162CEF"/>
    <w:rsid w:val="00166E40"/>
    <w:rsid w:val="001707AA"/>
    <w:rsid w:val="0017644B"/>
    <w:rsid w:val="0018181B"/>
    <w:rsid w:val="00182634"/>
    <w:rsid w:val="001838BA"/>
    <w:rsid w:val="0018454D"/>
    <w:rsid w:val="00184F6B"/>
    <w:rsid w:val="00186757"/>
    <w:rsid w:val="00191997"/>
    <w:rsid w:val="0019217D"/>
    <w:rsid w:val="00192C45"/>
    <w:rsid w:val="00192D8A"/>
    <w:rsid w:val="0019467B"/>
    <w:rsid w:val="001A071F"/>
    <w:rsid w:val="001A0A5A"/>
    <w:rsid w:val="001A1046"/>
    <w:rsid w:val="001A18D4"/>
    <w:rsid w:val="001A2858"/>
    <w:rsid w:val="001A3DA4"/>
    <w:rsid w:val="001A60C8"/>
    <w:rsid w:val="001A6F3A"/>
    <w:rsid w:val="001A7961"/>
    <w:rsid w:val="001A79A5"/>
    <w:rsid w:val="001A7B96"/>
    <w:rsid w:val="001B0587"/>
    <w:rsid w:val="001B2166"/>
    <w:rsid w:val="001B6AC3"/>
    <w:rsid w:val="001B76C2"/>
    <w:rsid w:val="001C0220"/>
    <w:rsid w:val="001C133B"/>
    <w:rsid w:val="001C2A00"/>
    <w:rsid w:val="001C7630"/>
    <w:rsid w:val="001D0E7F"/>
    <w:rsid w:val="001D208F"/>
    <w:rsid w:val="001D481E"/>
    <w:rsid w:val="001D4E93"/>
    <w:rsid w:val="001D5431"/>
    <w:rsid w:val="001D7840"/>
    <w:rsid w:val="001E2872"/>
    <w:rsid w:val="001E3004"/>
    <w:rsid w:val="001E6C59"/>
    <w:rsid w:val="001E7F87"/>
    <w:rsid w:val="001F3A14"/>
    <w:rsid w:val="001F5D0D"/>
    <w:rsid w:val="001F72A2"/>
    <w:rsid w:val="00200C04"/>
    <w:rsid w:val="00201378"/>
    <w:rsid w:val="002015AF"/>
    <w:rsid w:val="00201A5E"/>
    <w:rsid w:val="00203684"/>
    <w:rsid w:val="00203B04"/>
    <w:rsid w:val="002073F3"/>
    <w:rsid w:val="00211173"/>
    <w:rsid w:val="0021122F"/>
    <w:rsid w:val="00211764"/>
    <w:rsid w:val="00211AFA"/>
    <w:rsid w:val="00214473"/>
    <w:rsid w:val="00214A01"/>
    <w:rsid w:val="00217853"/>
    <w:rsid w:val="00217870"/>
    <w:rsid w:val="002201F8"/>
    <w:rsid w:val="002218A7"/>
    <w:rsid w:val="0022392B"/>
    <w:rsid w:val="00223C86"/>
    <w:rsid w:val="0022449C"/>
    <w:rsid w:val="0022517B"/>
    <w:rsid w:val="00231702"/>
    <w:rsid w:val="00231F63"/>
    <w:rsid w:val="002324AF"/>
    <w:rsid w:val="0023436C"/>
    <w:rsid w:val="002378F9"/>
    <w:rsid w:val="002410E3"/>
    <w:rsid w:val="002425B0"/>
    <w:rsid w:val="0024346A"/>
    <w:rsid w:val="00243A2E"/>
    <w:rsid w:val="00244120"/>
    <w:rsid w:val="002447C7"/>
    <w:rsid w:val="00247385"/>
    <w:rsid w:val="00247592"/>
    <w:rsid w:val="00250564"/>
    <w:rsid w:val="00250DD1"/>
    <w:rsid w:val="00250EFB"/>
    <w:rsid w:val="002510EC"/>
    <w:rsid w:val="002514C7"/>
    <w:rsid w:val="00251732"/>
    <w:rsid w:val="00252055"/>
    <w:rsid w:val="00252D9E"/>
    <w:rsid w:val="00253E5E"/>
    <w:rsid w:val="00256436"/>
    <w:rsid w:val="00260C26"/>
    <w:rsid w:val="00263214"/>
    <w:rsid w:val="00265F93"/>
    <w:rsid w:val="00271BCD"/>
    <w:rsid w:val="002721B0"/>
    <w:rsid w:val="00272493"/>
    <w:rsid w:val="00276081"/>
    <w:rsid w:val="00277782"/>
    <w:rsid w:val="0028059D"/>
    <w:rsid w:val="002809DE"/>
    <w:rsid w:val="00283596"/>
    <w:rsid w:val="00284BBF"/>
    <w:rsid w:val="0028783B"/>
    <w:rsid w:val="00291730"/>
    <w:rsid w:val="00295D62"/>
    <w:rsid w:val="002A11B8"/>
    <w:rsid w:val="002A4874"/>
    <w:rsid w:val="002A49AE"/>
    <w:rsid w:val="002A66D7"/>
    <w:rsid w:val="002A79CD"/>
    <w:rsid w:val="002B2D7C"/>
    <w:rsid w:val="002B4267"/>
    <w:rsid w:val="002B78C8"/>
    <w:rsid w:val="002B7B2C"/>
    <w:rsid w:val="002C2D94"/>
    <w:rsid w:val="002C3916"/>
    <w:rsid w:val="002C4836"/>
    <w:rsid w:val="002C5CBE"/>
    <w:rsid w:val="002C6AB5"/>
    <w:rsid w:val="002C7929"/>
    <w:rsid w:val="002D59E5"/>
    <w:rsid w:val="002E0952"/>
    <w:rsid w:val="002E225D"/>
    <w:rsid w:val="002E3A46"/>
    <w:rsid w:val="002E4038"/>
    <w:rsid w:val="002E5FC5"/>
    <w:rsid w:val="002E78E9"/>
    <w:rsid w:val="002F496F"/>
    <w:rsid w:val="002F4E77"/>
    <w:rsid w:val="002F636A"/>
    <w:rsid w:val="002F77EA"/>
    <w:rsid w:val="002F7B1D"/>
    <w:rsid w:val="00301441"/>
    <w:rsid w:val="0030355D"/>
    <w:rsid w:val="00304306"/>
    <w:rsid w:val="00310243"/>
    <w:rsid w:val="00310AFF"/>
    <w:rsid w:val="00312004"/>
    <w:rsid w:val="0031251A"/>
    <w:rsid w:val="00312D3D"/>
    <w:rsid w:val="0031335A"/>
    <w:rsid w:val="00313667"/>
    <w:rsid w:val="0031471C"/>
    <w:rsid w:val="00314A6A"/>
    <w:rsid w:val="00315EC1"/>
    <w:rsid w:val="00316831"/>
    <w:rsid w:val="00316D70"/>
    <w:rsid w:val="00317C21"/>
    <w:rsid w:val="003221AD"/>
    <w:rsid w:val="00322821"/>
    <w:rsid w:val="003228A8"/>
    <w:rsid w:val="00322B51"/>
    <w:rsid w:val="00322E29"/>
    <w:rsid w:val="00322F5A"/>
    <w:rsid w:val="00326A41"/>
    <w:rsid w:val="00330D6C"/>
    <w:rsid w:val="00332570"/>
    <w:rsid w:val="003330AD"/>
    <w:rsid w:val="003333ED"/>
    <w:rsid w:val="00334438"/>
    <w:rsid w:val="00335683"/>
    <w:rsid w:val="00336F2B"/>
    <w:rsid w:val="00343688"/>
    <w:rsid w:val="0034535D"/>
    <w:rsid w:val="003507C0"/>
    <w:rsid w:val="003523E3"/>
    <w:rsid w:val="00352E60"/>
    <w:rsid w:val="003543AC"/>
    <w:rsid w:val="0035690B"/>
    <w:rsid w:val="003621AA"/>
    <w:rsid w:val="003666EC"/>
    <w:rsid w:val="003668EC"/>
    <w:rsid w:val="00367901"/>
    <w:rsid w:val="00367A03"/>
    <w:rsid w:val="00373354"/>
    <w:rsid w:val="00373F1B"/>
    <w:rsid w:val="003748F0"/>
    <w:rsid w:val="00374B67"/>
    <w:rsid w:val="0037546C"/>
    <w:rsid w:val="003764EE"/>
    <w:rsid w:val="00381B43"/>
    <w:rsid w:val="00382627"/>
    <w:rsid w:val="00382B66"/>
    <w:rsid w:val="0038304F"/>
    <w:rsid w:val="00385DB6"/>
    <w:rsid w:val="003865DB"/>
    <w:rsid w:val="00390E84"/>
    <w:rsid w:val="003937C7"/>
    <w:rsid w:val="00393D2C"/>
    <w:rsid w:val="00395A3D"/>
    <w:rsid w:val="00395CF1"/>
    <w:rsid w:val="00395D7E"/>
    <w:rsid w:val="003A04D1"/>
    <w:rsid w:val="003A07AB"/>
    <w:rsid w:val="003A6D21"/>
    <w:rsid w:val="003A6E54"/>
    <w:rsid w:val="003B1FDC"/>
    <w:rsid w:val="003B3840"/>
    <w:rsid w:val="003B4336"/>
    <w:rsid w:val="003B43AD"/>
    <w:rsid w:val="003B4601"/>
    <w:rsid w:val="003B4F71"/>
    <w:rsid w:val="003B538D"/>
    <w:rsid w:val="003B5D76"/>
    <w:rsid w:val="003B63C5"/>
    <w:rsid w:val="003C0BEC"/>
    <w:rsid w:val="003C4BFA"/>
    <w:rsid w:val="003C6E68"/>
    <w:rsid w:val="003C7D3F"/>
    <w:rsid w:val="003D003B"/>
    <w:rsid w:val="003D0686"/>
    <w:rsid w:val="003D1F0A"/>
    <w:rsid w:val="003D259B"/>
    <w:rsid w:val="003D2617"/>
    <w:rsid w:val="003D66E4"/>
    <w:rsid w:val="003E4568"/>
    <w:rsid w:val="003F0097"/>
    <w:rsid w:val="003F0FF8"/>
    <w:rsid w:val="003F209C"/>
    <w:rsid w:val="003F2BFB"/>
    <w:rsid w:val="003F3E7C"/>
    <w:rsid w:val="003F5B57"/>
    <w:rsid w:val="0040004B"/>
    <w:rsid w:val="0040296B"/>
    <w:rsid w:val="004039EA"/>
    <w:rsid w:val="00404542"/>
    <w:rsid w:val="00404D76"/>
    <w:rsid w:val="00405377"/>
    <w:rsid w:val="0041147F"/>
    <w:rsid w:val="00412617"/>
    <w:rsid w:val="00413C08"/>
    <w:rsid w:val="00416094"/>
    <w:rsid w:val="00420E35"/>
    <w:rsid w:val="00421BF8"/>
    <w:rsid w:val="00433B53"/>
    <w:rsid w:val="0043496D"/>
    <w:rsid w:val="00434EC9"/>
    <w:rsid w:val="00435676"/>
    <w:rsid w:val="00436A23"/>
    <w:rsid w:val="00436B73"/>
    <w:rsid w:val="0043702F"/>
    <w:rsid w:val="0043761D"/>
    <w:rsid w:val="00440513"/>
    <w:rsid w:val="0044145D"/>
    <w:rsid w:val="004428E0"/>
    <w:rsid w:val="00443476"/>
    <w:rsid w:val="00443B1B"/>
    <w:rsid w:val="00443E8F"/>
    <w:rsid w:val="00446FE3"/>
    <w:rsid w:val="00447CAF"/>
    <w:rsid w:val="0045020C"/>
    <w:rsid w:val="004507A2"/>
    <w:rsid w:val="00451393"/>
    <w:rsid w:val="004523E4"/>
    <w:rsid w:val="00452450"/>
    <w:rsid w:val="00452B98"/>
    <w:rsid w:val="00452EEA"/>
    <w:rsid w:val="00456CFE"/>
    <w:rsid w:val="004572E4"/>
    <w:rsid w:val="00463EB0"/>
    <w:rsid w:val="00464DCA"/>
    <w:rsid w:val="004662EF"/>
    <w:rsid w:val="0046735A"/>
    <w:rsid w:val="00467E34"/>
    <w:rsid w:val="00470539"/>
    <w:rsid w:val="00470AB5"/>
    <w:rsid w:val="004713B0"/>
    <w:rsid w:val="00473A1A"/>
    <w:rsid w:val="00473F46"/>
    <w:rsid w:val="0047587D"/>
    <w:rsid w:val="0047625C"/>
    <w:rsid w:val="0047656D"/>
    <w:rsid w:val="00477ED4"/>
    <w:rsid w:val="00481ADA"/>
    <w:rsid w:val="0048357B"/>
    <w:rsid w:val="004842FB"/>
    <w:rsid w:val="004941F8"/>
    <w:rsid w:val="00495999"/>
    <w:rsid w:val="00495C39"/>
    <w:rsid w:val="00495EE1"/>
    <w:rsid w:val="00497636"/>
    <w:rsid w:val="004A1F25"/>
    <w:rsid w:val="004A31AE"/>
    <w:rsid w:val="004A3350"/>
    <w:rsid w:val="004A39B4"/>
    <w:rsid w:val="004A6FAF"/>
    <w:rsid w:val="004B0645"/>
    <w:rsid w:val="004B0AAC"/>
    <w:rsid w:val="004B0F92"/>
    <w:rsid w:val="004B10EF"/>
    <w:rsid w:val="004B4B36"/>
    <w:rsid w:val="004B51FD"/>
    <w:rsid w:val="004B5280"/>
    <w:rsid w:val="004B62F4"/>
    <w:rsid w:val="004B7042"/>
    <w:rsid w:val="004C02F3"/>
    <w:rsid w:val="004C1078"/>
    <w:rsid w:val="004C3BE9"/>
    <w:rsid w:val="004C3E5D"/>
    <w:rsid w:val="004C4A17"/>
    <w:rsid w:val="004C50A4"/>
    <w:rsid w:val="004C5E1C"/>
    <w:rsid w:val="004D3E18"/>
    <w:rsid w:val="004D5311"/>
    <w:rsid w:val="004D790A"/>
    <w:rsid w:val="004E0577"/>
    <w:rsid w:val="004E08DA"/>
    <w:rsid w:val="004E32ED"/>
    <w:rsid w:val="004E455E"/>
    <w:rsid w:val="004E7035"/>
    <w:rsid w:val="004F1465"/>
    <w:rsid w:val="004F1869"/>
    <w:rsid w:val="004F1A80"/>
    <w:rsid w:val="004F3949"/>
    <w:rsid w:val="004F394A"/>
    <w:rsid w:val="004F4DC5"/>
    <w:rsid w:val="004F6201"/>
    <w:rsid w:val="0050093E"/>
    <w:rsid w:val="00501839"/>
    <w:rsid w:val="00502699"/>
    <w:rsid w:val="00502F57"/>
    <w:rsid w:val="00503860"/>
    <w:rsid w:val="005072EF"/>
    <w:rsid w:val="00510247"/>
    <w:rsid w:val="00512A7C"/>
    <w:rsid w:val="00512DD8"/>
    <w:rsid w:val="005130C8"/>
    <w:rsid w:val="005148D3"/>
    <w:rsid w:val="00516C89"/>
    <w:rsid w:val="00517CFA"/>
    <w:rsid w:val="00520AD3"/>
    <w:rsid w:val="00521AC3"/>
    <w:rsid w:val="00524744"/>
    <w:rsid w:val="00530138"/>
    <w:rsid w:val="0053066A"/>
    <w:rsid w:val="005308C7"/>
    <w:rsid w:val="00531E81"/>
    <w:rsid w:val="00531F4D"/>
    <w:rsid w:val="00532B2D"/>
    <w:rsid w:val="00533C1C"/>
    <w:rsid w:val="005340F0"/>
    <w:rsid w:val="00536C95"/>
    <w:rsid w:val="005417BC"/>
    <w:rsid w:val="00546D0F"/>
    <w:rsid w:val="00552C73"/>
    <w:rsid w:val="00552D53"/>
    <w:rsid w:val="00553820"/>
    <w:rsid w:val="00553B3C"/>
    <w:rsid w:val="00554034"/>
    <w:rsid w:val="00556867"/>
    <w:rsid w:val="00556B7A"/>
    <w:rsid w:val="005601E3"/>
    <w:rsid w:val="0056321C"/>
    <w:rsid w:val="00573821"/>
    <w:rsid w:val="00574FA3"/>
    <w:rsid w:val="00575CFE"/>
    <w:rsid w:val="0057657A"/>
    <w:rsid w:val="0057692E"/>
    <w:rsid w:val="00577765"/>
    <w:rsid w:val="005822EF"/>
    <w:rsid w:val="005848DB"/>
    <w:rsid w:val="00584DBC"/>
    <w:rsid w:val="00585E5C"/>
    <w:rsid w:val="005863FD"/>
    <w:rsid w:val="005869C6"/>
    <w:rsid w:val="005877D8"/>
    <w:rsid w:val="00587F48"/>
    <w:rsid w:val="00587F6A"/>
    <w:rsid w:val="0059000A"/>
    <w:rsid w:val="005905B9"/>
    <w:rsid w:val="00590846"/>
    <w:rsid w:val="005915FA"/>
    <w:rsid w:val="00596BD0"/>
    <w:rsid w:val="005A02F9"/>
    <w:rsid w:val="005A1BB3"/>
    <w:rsid w:val="005A257C"/>
    <w:rsid w:val="005A6246"/>
    <w:rsid w:val="005B00AC"/>
    <w:rsid w:val="005B0645"/>
    <w:rsid w:val="005B0E8D"/>
    <w:rsid w:val="005B1A41"/>
    <w:rsid w:val="005B279E"/>
    <w:rsid w:val="005B31B6"/>
    <w:rsid w:val="005B3CF0"/>
    <w:rsid w:val="005B41B7"/>
    <w:rsid w:val="005B4423"/>
    <w:rsid w:val="005B4503"/>
    <w:rsid w:val="005B70EB"/>
    <w:rsid w:val="005C12A6"/>
    <w:rsid w:val="005C2591"/>
    <w:rsid w:val="005C382D"/>
    <w:rsid w:val="005C4F99"/>
    <w:rsid w:val="005C6581"/>
    <w:rsid w:val="005C7F60"/>
    <w:rsid w:val="005D294D"/>
    <w:rsid w:val="005D2BBE"/>
    <w:rsid w:val="005D325B"/>
    <w:rsid w:val="005D4350"/>
    <w:rsid w:val="005D4BC2"/>
    <w:rsid w:val="005E0B51"/>
    <w:rsid w:val="005E1D75"/>
    <w:rsid w:val="005E2CB0"/>
    <w:rsid w:val="005E354A"/>
    <w:rsid w:val="005E3F42"/>
    <w:rsid w:val="005E4888"/>
    <w:rsid w:val="005E50E3"/>
    <w:rsid w:val="005E53D8"/>
    <w:rsid w:val="005E7D24"/>
    <w:rsid w:val="005F031D"/>
    <w:rsid w:val="005F3991"/>
    <w:rsid w:val="005F3C02"/>
    <w:rsid w:val="005F44E8"/>
    <w:rsid w:val="005F57DB"/>
    <w:rsid w:val="005F5ED3"/>
    <w:rsid w:val="006003AD"/>
    <w:rsid w:val="00600525"/>
    <w:rsid w:val="00601C91"/>
    <w:rsid w:val="00602051"/>
    <w:rsid w:val="00603173"/>
    <w:rsid w:val="006042E9"/>
    <w:rsid w:val="006047F9"/>
    <w:rsid w:val="00605D28"/>
    <w:rsid w:val="00606B38"/>
    <w:rsid w:val="00607570"/>
    <w:rsid w:val="0061107E"/>
    <w:rsid w:val="006140EA"/>
    <w:rsid w:val="006143E1"/>
    <w:rsid w:val="006172D9"/>
    <w:rsid w:val="0062190E"/>
    <w:rsid w:val="00621CC2"/>
    <w:rsid w:val="00623EF1"/>
    <w:rsid w:val="0062797E"/>
    <w:rsid w:val="00631DE1"/>
    <w:rsid w:val="006326B2"/>
    <w:rsid w:val="00632956"/>
    <w:rsid w:val="006342AE"/>
    <w:rsid w:val="00634B5A"/>
    <w:rsid w:val="00634EB6"/>
    <w:rsid w:val="006354B3"/>
    <w:rsid w:val="00636E42"/>
    <w:rsid w:val="00637B89"/>
    <w:rsid w:val="00637B90"/>
    <w:rsid w:val="006425C9"/>
    <w:rsid w:val="00642D9C"/>
    <w:rsid w:val="006447C4"/>
    <w:rsid w:val="00645CF3"/>
    <w:rsid w:val="0064783B"/>
    <w:rsid w:val="006502E3"/>
    <w:rsid w:val="00650646"/>
    <w:rsid w:val="006532A1"/>
    <w:rsid w:val="00660D59"/>
    <w:rsid w:val="00667A31"/>
    <w:rsid w:val="00670194"/>
    <w:rsid w:val="006760AC"/>
    <w:rsid w:val="00677E17"/>
    <w:rsid w:val="00682DC9"/>
    <w:rsid w:val="00683082"/>
    <w:rsid w:val="0068496E"/>
    <w:rsid w:val="00691819"/>
    <w:rsid w:val="0069449B"/>
    <w:rsid w:val="0069570A"/>
    <w:rsid w:val="00696571"/>
    <w:rsid w:val="006A181E"/>
    <w:rsid w:val="006A28F1"/>
    <w:rsid w:val="006A32BE"/>
    <w:rsid w:val="006A4BEF"/>
    <w:rsid w:val="006A545A"/>
    <w:rsid w:val="006A5E50"/>
    <w:rsid w:val="006A77B1"/>
    <w:rsid w:val="006B0E80"/>
    <w:rsid w:val="006B1283"/>
    <w:rsid w:val="006B17E4"/>
    <w:rsid w:val="006B1A8A"/>
    <w:rsid w:val="006B1A96"/>
    <w:rsid w:val="006B2B83"/>
    <w:rsid w:val="006C052A"/>
    <w:rsid w:val="006C1130"/>
    <w:rsid w:val="006C13F0"/>
    <w:rsid w:val="006C1503"/>
    <w:rsid w:val="006C23F3"/>
    <w:rsid w:val="006C4B9B"/>
    <w:rsid w:val="006C5AB7"/>
    <w:rsid w:val="006C5BAA"/>
    <w:rsid w:val="006D1D55"/>
    <w:rsid w:val="006D2F44"/>
    <w:rsid w:val="006D2FDE"/>
    <w:rsid w:val="006D3521"/>
    <w:rsid w:val="006D6B97"/>
    <w:rsid w:val="006E0FAC"/>
    <w:rsid w:val="006E2164"/>
    <w:rsid w:val="006E4AC3"/>
    <w:rsid w:val="006F0652"/>
    <w:rsid w:val="006F1029"/>
    <w:rsid w:val="006F12F9"/>
    <w:rsid w:val="006F1A5E"/>
    <w:rsid w:val="006F1D9B"/>
    <w:rsid w:val="006F1FF7"/>
    <w:rsid w:val="006F36D4"/>
    <w:rsid w:val="006F4A64"/>
    <w:rsid w:val="006F4D58"/>
    <w:rsid w:val="006F70C1"/>
    <w:rsid w:val="006F7EC6"/>
    <w:rsid w:val="007024EA"/>
    <w:rsid w:val="00702754"/>
    <w:rsid w:val="00702A03"/>
    <w:rsid w:val="00702F70"/>
    <w:rsid w:val="00703659"/>
    <w:rsid w:val="00703A20"/>
    <w:rsid w:val="00706944"/>
    <w:rsid w:val="007069D7"/>
    <w:rsid w:val="00711A9C"/>
    <w:rsid w:val="00711C60"/>
    <w:rsid w:val="00712DA3"/>
    <w:rsid w:val="00713C44"/>
    <w:rsid w:val="00713D84"/>
    <w:rsid w:val="007223B7"/>
    <w:rsid w:val="00723D8C"/>
    <w:rsid w:val="0072464C"/>
    <w:rsid w:val="00727CFA"/>
    <w:rsid w:val="007355B7"/>
    <w:rsid w:val="00736035"/>
    <w:rsid w:val="007404FE"/>
    <w:rsid w:val="00740607"/>
    <w:rsid w:val="007447BB"/>
    <w:rsid w:val="00746B68"/>
    <w:rsid w:val="00747349"/>
    <w:rsid w:val="00751152"/>
    <w:rsid w:val="00753F60"/>
    <w:rsid w:val="0075543F"/>
    <w:rsid w:val="00755683"/>
    <w:rsid w:val="0076067F"/>
    <w:rsid w:val="00761811"/>
    <w:rsid w:val="00761CD8"/>
    <w:rsid w:val="007629DB"/>
    <w:rsid w:val="0076563F"/>
    <w:rsid w:val="00767270"/>
    <w:rsid w:val="00771E54"/>
    <w:rsid w:val="00772318"/>
    <w:rsid w:val="0077268D"/>
    <w:rsid w:val="007736A6"/>
    <w:rsid w:val="00773C72"/>
    <w:rsid w:val="007772D2"/>
    <w:rsid w:val="00777835"/>
    <w:rsid w:val="0078048E"/>
    <w:rsid w:val="00780F15"/>
    <w:rsid w:val="007811FE"/>
    <w:rsid w:val="007820B2"/>
    <w:rsid w:val="00784691"/>
    <w:rsid w:val="00784C1C"/>
    <w:rsid w:val="00785C93"/>
    <w:rsid w:val="0078710A"/>
    <w:rsid w:val="00790C05"/>
    <w:rsid w:val="00793B1F"/>
    <w:rsid w:val="007A0A0D"/>
    <w:rsid w:val="007A1FF2"/>
    <w:rsid w:val="007A6508"/>
    <w:rsid w:val="007A7835"/>
    <w:rsid w:val="007B0383"/>
    <w:rsid w:val="007B0701"/>
    <w:rsid w:val="007B323B"/>
    <w:rsid w:val="007B624B"/>
    <w:rsid w:val="007B6384"/>
    <w:rsid w:val="007B6412"/>
    <w:rsid w:val="007B6D1D"/>
    <w:rsid w:val="007C08D2"/>
    <w:rsid w:val="007C144A"/>
    <w:rsid w:val="007C15CF"/>
    <w:rsid w:val="007C21CB"/>
    <w:rsid w:val="007C5CDE"/>
    <w:rsid w:val="007C7DD6"/>
    <w:rsid w:val="007D03FE"/>
    <w:rsid w:val="007D2798"/>
    <w:rsid w:val="007D388E"/>
    <w:rsid w:val="007D576D"/>
    <w:rsid w:val="007D5E6A"/>
    <w:rsid w:val="007D7C62"/>
    <w:rsid w:val="007E013C"/>
    <w:rsid w:val="007E022A"/>
    <w:rsid w:val="007E2383"/>
    <w:rsid w:val="007E38C7"/>
    <w:rsid w:val="007E4488"/>
    <w:rsid w:val="007E51F7"/>
    <w:rsid w:val="007E52AB"/>
    <w:rsid w:val="007E6285"/>
    <w:rsid w:val="007F2D27"/>
    <w:rsid w:val="007F627B"/>
    <w:rsid w:val="0080100E"/>
    <w:rsid w:val="0080105A"/>
    <w:rsid w:val="00801E45"/>
    <w:rsid w:val="00802BFE"/>
    <w:rsid w:val="0080775F"/>
    <w:rsid w:val="00813792"/>
    <w:rsid w:val="00814136"/>
    <w:rsid w:val="00814506"/>
    <w:rsid w:val="00815A1D"/>
    <w:rsid w:val="00816CA8"/>
    <w:rsid w:val="00822057"/>
    <w:rsid w:val="008230E7"/>
    <w:rsid w:val="00824E58"/>
    <w:rsid w:val="008252C0"/>
    <w:rsid w:val="00827B64"/>
    <w:rsid w:val="008329DB"/>
    <w:rsid w:val="00832BAE"/>
    <w:rsid w:val="00833A60"/>
    <w:rsid w:val="00835743"/>
    <w:rsid w:val="0083692A"/>
    <w:rsid w:val="00836B91"/>
    <w:rsid w:val="00836DE1"/>
    <w:rsid w:val="00837C51"/>
    <w:rsid w:val="00840E9C"/>
    <w:rsid w:val="00841D5F"/>
    <w:rsid w:val="0084308B"/>
    <w:rsid w:val="00843A30"/>
    <w:rsid w:val="00851351"/>
    <w:rsid w:val="00852BAB"/>
    <w:rsid w:val="00854FE6"/>
    <w:rsid w:val="00855034"/>
    <w:rsid w:val="00855154"/>
    <w:rsid w:val="00863CD8"/>
    <w:rsid w:val="00864C19"/>
    <w:rsid w:val="00865B74"/>
    <w:rsid w:val="0087062F"/>
    <w:rsid w:val="00871A53"/>
    <w:rsid w:val="00872516"/>
    <w:rsid w:val="008743CE"/>
    <w:rsid w:val="00877BDE"/>
    <w:rsid w:val="00877F9C"/>
    <w:rsid w:val="008816D5"/>
    <w:rsid w:val="00881E07"/>
    <w:rsid w:val="008827D7"/>
    <w:rsid w:val="008837CF"/>
    <w:rsid w:val="00884402"/>
    <w:rsid w:val="00886426"/>
    <w:rsid w:val="00890877"/>
    <w:rsid w:val="0089450B"/>
    <w:rsid w:val="00895434"/>
    <w:rsid w:val="00896CBC"/>
    <w:rsid w:val="008A0931"/>
    <w:rsid w:val="008A2293"/>
    <w:rsid w:val="008A2967"/>
    <w:rsid w:val="008A447D"/>
    <w:rsid w:val="008A703B"/>
    <w:rsid w:val="008B2053"/>
    <w:rsid w:val="008B3D9C"/>
    <w:rsid w:val="008B4732"/>
    <w:rsid w:val="008B4A1A"/>
    <w:rsid w:val="008B7A35"/>
    <w:rsid w:val="008C153E"/>
    <w:rsid w:val="008C23A9"/>
    <w:rsid w:val="008C3E4A"/>
    <w:rsid w:val="008C40EA"/>
    <w:rsid w:val="008C46D8"/>
    <w:rsid w:val="008C5113"/>
    <w:rsid w:val="008C755F"/>
    <w:rsid w:val="008C7630"/>
    <w:rsid w:val="008C7DD1"/>
    <w:rsid w:val="008D0663"/>
    <w:rsid w:val="008D0E15"/>
    <w:rsid w:val="008D2931"/>
    <w:rsid w:val="008D2E76"/>
    <w:rsid w:val="008D3E59"/>
    <w:rsid w:val="008D49CD"/>
    <w:rsid w:val="008D4DFC"/>
    <w:rsid w:val="008D5CB9"/>
    <w:rsid w:val="008E0E9A"/>
    <w:rsid w:val="008E2060"/>
    <w:rsid w:val="008E2841"/>
    <w:rsid w:val="008E48E2"/>
    <w:rsid w:val="008E5321"/>
    <w:rsid w:val="008E64EA"/>
    <w:rsid w:val="008F1B6F"/>
    <w:rsid w:val="008F3594"/>
    <w:rsid w:val="008F4442"/>
    <w:rsid w:val="008F4819"/>
    <w:rsid w:val="008F4A08"/>
    <w:rsid w:val="008F4A9D"/>
    <w:rsid w:val="008F5A3F"/>
    <w:rsid w:val="008F5F0F"/>
    <w:rsid w:val="008F712B"/>
    <w:rsid w:val="009032D5"/>
    <w:rsid w:val="00904B76"/>
    <w:rsid w:val="00904C11"/>
    <w:rsid w:val="00906AAE"/>
    <w:rsid w:val="009078A9"/>
    <w:rsid w:val="00911B1F"/>
    <w:rsid w:val="00913EEB"/>
    <w:rsid w:val="009165B3"/>
    <w:rsid w:val="00916C51"/>
    <w:rsid w:val="00917B4C"/>
    <w:rsid w:val="00917C72"/>
    <w:rsid w:val="00921051"/>
    <w:rsid w:val="00921B00"/>
    <w:rsid w:val="00922D51"/>
    <w:rsid w:val="00927577"/>
    <w:rsid w:val="00927C29"/>
    <w:rsid w:val="009302DC"/>
    <w:rsid w:val="00930FD1"/>
    <w:rsid w:val="0093189F"/>
    <w:rsid w:val="00931C37"/>
    <w:rsid w:val="00934A30"/>
    <w:rsid w:val="00935316"/>
    <w:rsid w:val="0093548A"/>
    <w:rsid w:val="00937551"/>
    <w:rsid w:val="0094127D"/>
    <w:rsid w:val="00941643"/>
    <w:rsid w:val="00946E1E"/>
    <w:rsid w:val="0095141F"/>
    <w:rsid w:val="00955945"/>
    <w:rsid w:val="0095612C"/>
    <w:rsid w:val="00960AD2"/>
    <w:rsid w:val="00961B05"/>
    <w:rsid w:val="00962FA0"/>
    <w:rsid w:val="0096316D"/>
    <w:rsid w:val="00963539"/>
    <w:rsid w:val="00964892"/>
    <w:rsid w:val="00964E52"/>
    <w:rsid w:val="00965248"/>
    <w:rsid w:val="00967903"/>
    <w:rsid w:val="00973CD4"/>
    <w:rsid w:val="009809CF"/>
    <w:rsid w:val="0098265C"/>
    <w:rsid w:val="00982947"/>
    <w:rsid w:val="00983509"/>
    <w:rsid w:val="00983756"/>
    <w:rsid w:val="009857AB"/>
    <w:rsid w:val="0098664A"/>
    <w:rsid w:val="00987083"/>
    <w:rsid w:val="00987570"/>
    <w:rsid w:val="00991142"/>
    <w:rsid w:val="009912C3"/>
    <w:rsid w:val="00994C3C"/>
    <w:rsid w:val="009A0EDA"/>
    <w:rsid w:val="009A20DB"/>
    <w:rsid w:val="009A64E3"/>
    <w:rsid w:val="009A6C80"/>
    <w:rsid w:val="009A7A12"/>
    <w:rsid w:val="009C136D"/>
    <w:rsid w:val="009C17C2"/>
    <w:rsid w:val="009C27AA"/>
    <w:rsid w:val="009C3A63"/>
    <w:rsid w:val="009C62CA"/>
    <w:rsid w:val="009D1937"/>
    <w:rsid w:val="009D2D01"/>
    <w:rsid w:val="009D712E"/>
    <w:rsid w:val="009E0E8D"/>
    <w:rsid w:val="009E2151"/>
    <w:rsid w:val="009E281E"/>
    <w:rsid w:val="009E3479"/>
    <w:rsid w:val="009E3E88"/>
    <w:rsid w:val="009E3F82"/>
    <w:rsid w:val="009E5520"/>
    <w:rsid w:val="009E5860"/>
    <w:rsid w:val="009E669F"/>
    <w:rsid w:val="009E7C28"/>
    <w:rsid w:val="009F0A30"/>
    <w:rsid w:val="009F23D6"/>
    <w:rsid w:val="009F2C52"/>
    <w:rsid w:val="009F3590"/>
    <w:rsid w:val="009F46B9"/>
    <w:rsid w:val="009F4712"/>
    <w:rsid w:val="009F52BD"/>
    <w:rsid w:val="00A00D47"/>
    <w:rsid w:val="00A01447"/>
    <w:rsid w:val="00A01DFD"/>
    <w:rsid w:val="00A02697"/>
    <w:rsid w:val="00A05B8B"/>
    <w:rsid w:val="00A10A22"/>
    <w:rsid w:val="00A1369F"/>
    <w:rsid w:val="00A14971"/>
    <w:rsid w:val="00A175F0"/>
    <w:rsid w:val="00A22143"/>
    <w:rsid w:val="00A22AA4"/>
    <w:rsid w:val="00A23179"/>
    <w:rsid w:val="00A23F89"/>
    <w:rsid w:val="00A246A2"/>
    <w:rsid w:val="00A26427"/>
    <w:rsid w:val="00A30A1C"/>
    <w:rsid w:val="00A3280C"/>
    <w:rsid w:val="00A35DBC"/>
    <w:rsid w:val="00A35E72"/>
    <w:rsid w:val="00A4118D"/>
    <w:rsid w:val="00A412C6"/>
    <w:rsid w:val="00A416A6"/>
    <w:rsid w:val="00A4210F"/>
    <w:rsid w:val="00A4278F"/>
    <w:rsid w:val="00A42CA1"/>
    <w:rsid w:val="00A42F46"/>
    <w:rsid w:val="00A4477B"/>
    <w:rsid w:val="00A47177"/>
    <w:rsid w:val="00A476D7"/>
    <w:rsid w:val="00A50878"/>
    <w:rsid w:val="00A528F8"/>
    <w:rsid w:val="00A53B8F"/>
    <w:rsid w:val="00A57E67"/>
    <w:rsid w:val="00A60917"/>
    <w:rsid w:val="00A62040"/>
    <w:rsid w:val="00A63162"/>
    <w:rsid w:val="00A63B90"/>
    <w:rsid w:val="00A650E0"/>
    <w:rsid w:val="00A65D8D"/>
    <w:rsid w:val="00A66D97"/>
    <w:rsid w:val="00A71785"/>
    <w:rsid w:val="00A73052"/>
    <w:rsid w:val="00A740BD"/>
    <w:rsid w:val="00A75018"/>
    <w:rsid w:val="00A76CCF"/>
    <w:rsid w:val="00A7738B"/>
    <w:rsid w:val="00A80405"/>
    <w:rsid w:val="00A83039"/>
    <w:rsid w:val="00A83BC4"/>
    <w:rsid w:val="00A84422"/>
    <w:rsid w:val="00A850C5"/>
    <w:rsid w:val="00A85B6E"/>
    <w:rsid w:val="00A86580"/>
    <w:rsid w:val="00A86697"/>
    <w:rsid w:val="00A908EA"/>
    <w:rsid w:val="00A91A4B"/>
    <w:rsid w:val="00A936B4"/>
    <w:rsid w:val="00A96019"/>
    <w:rsid w:val="00AA2437"/>
    <w:rsid w:val="00AA357E"/>
    <w:rsid w:val="00AB10A0"/>
    <w:rsid w:val="00AB2251"/>
    <w:rsid w:val="00AB4F9E"/>
    <w:rsid w:val="00AB677D"/>
    <w:rsid w:val="00AC0A6D"/>
    <w:rsid w:val="00AC31D9"/>
    <w:rsid w:val="00AC72E7"/>
    <w:rsid w:val="00AC735B"/>
    <w:rsid w:val="00AC7991"/>
    <w:rsid w:val="00AD01EF"/>
    <w:rsid w:val="00AD0EAE"/>
    <w:rsid w:val="00AD4887"/>
    <w:rsid w:val="00AD77A5"/>
    <w:rsid w:val="00AE1446"/>
    <w:rsid w:val="00AE1739"/>
    <w:rsid w:val="00AE2087"/>
    <w:rsid w:val="00AE2714"/>
    <w:rsid w:val="00AE48DD"/>
    <w:rsid w:val="00AE4FDA"/>
    <w:rsid w:val="00AE6245"/>
    <w:rsid w:val="00AF060F"/>
    <w:rsid w:val="00AF0C2C"/>
    <w:rsid w:val="00AF3977"/>
    <w:rsid w:val="00AF5D43"/>
    <w:rsid w:val="00AF66EB"/>
    <w:rsid w:val="00AF6BB5"/>
    <w:rsid w:val="00B01C6B"/>
    <w:rsid w:val="00B057EA"/>
    <w:rsid w:val="00B07315"/>
    <w:rsid w:val="00B101D5"/>
    <w:rsid w:val="00B12B71"/>
    <w:rsid w:val="00B1339A"/>
    <w:rsid w:val="00B13579"/>
    <w:rsid w:val="00B13808"/>
    <w:rsid w:val="00B13DE1"/>
    <w:rsid w:val="00B2005D"/>
    <w:rsid w:val="00B202D2"/>
    <w:rsid w:val="00B21EEE"/>
    <w:rsid w:val="00B25C7B"/>
    <w:rsid w:val="00B27049"/>
    <w:rsid w:val="00B27B30"/>
    <w:rsid w:val="00B302A7"/>
    <w:rsid w:val="00B3476D"/>
    <w:rsid w:val="00B36DDD"/>
    <w:rsid w:val="00B37880"/>
    <w:rsid w:val="00B378B2"/>
    <w:rsid w:val="00B408D3"/>
    <w:rsid w:val="00B41038"/>
    <w:rsid w:val="00B42F6A"/>
    <w:rsid w:val="00B43307"/>
    <w:rsid w:val="00B43500"/>
    <w:rsid w:val="00B43C7D"/>
    <w:rsid w:val="00B440FA"/>
    <w:rsid w:val="00B44224"/>
    <w:rsid w:val="00B447E9"/>
    <w:rsid w:val="00B45F33"/>
    <w:rsid w:val="00B5079A"/>
    <w:rsid w:val="00B52662"/>
    <w:rsid w:val="00B5361F"/>
    <w:rsid w:val="00B544B4"/>
    <w:rsid w:val="00B556F7"/>
    <w:rsid w:val="00B5683F"/>
    <w:rsid w:val="00B56BE7"/>
    <w:rsid w:val="00B60B09"/>
    <w:rsid w:val="00B62C4A"/>
    <w:rsid w:val="00B6364C"/>
    <w:rsid w:val="00B63EB6"/>
    <w:rsid w:val="00B64DDC"/>
    <w:rsid w:val="00B70CC8"/>
    <w:rsid w:val="00B72243"/>
    <w:rsid w:val="00B72CD7"/>
    <w:rsid w:val="00B73B35"/>
    <w:rsid w:val="00B75F64"/>
    <w:rsid w:val="00B77D6A"/>
    <w:rsid w:val="00B80D6F"/>
    <w:rsid w:val="00B82141"/>
    <w:rsid w:val="00B858F3"/>
    <w:rsid w:val="00B86BB3"/>
    <w:rsid w:val="00B875F7"/>
    <w:rsid w:val="00B90D68"/>
    <w:rsid w:val="00B94624"/>
    <w:rsid w:val="00B94CC6"/>
    <w:rsid w:val="00B964F6"/>
    <w:rsid w:val="00B96FBA"/>
    <w:rsid w:val="00BA480F"/>
    <w:rsid w:val="00BA6A7B"/>
    <w:rsid w:val="00BA6FC3"/>
    <w:rsid w:val="00BB2CE4"/>
    <w:rsid w:val="00BB2FB8"/>
    <w:rsid w:val="00BB4734"/>
    <w:rsid w:val="00BB5216"/>
    <w:rsid w:val="00BB79A6"/>
    <w:rsid w:val="00BC0EA3"/>
    <w:rsid w:val="00BC4558"/>
    <w:rsid w:val="00BC4AD4"/>
    <w:rsid w:val="00BC588F"/>
    <w:rsid w:val="00BD2254"/>
    <w:rsid w:val="00BE1755"/>
    <w:rsid w:val="00BE1E7A"/>
    <w:rsid w:val="00BE5081"/>
    <w:rsid w:val="00BE5288"/>
    <w:rsid w:val="00BE5BAC"/>
    <w:rsid w:val="00BE5C79"/>
    <w:rsid w:val="00BE5EF8"/>
    <w:rsid w:val="00BE5F16"/>
    <w:rsid w:val="00BE7308"/>
    <w:rsid w:val="00BE7319"/>
    <w:rsid w:val="00BF1AAD"/>
    <w:rsid w:val="00BF1D1B"/>
    <w:rsid w:val="00BF3017"/>
    <w:rsid w:val="00BF6DF3"/>
    <w:rsid w:val="00C00784"/>
    <w:rsid w:val="00C00BF2"/>
    <w:rsid w:val="00C04F64"/>
    <w:rsid w:val="00C06E31"/>
    <w:rsid w:val="00C13EF7"/>
    <w:rsid w:val="00C22997"/>
    <w:rsid w:val="00C24869"/>
    <w:rsid w:val="00C2536B"/>
    <w:rsid w:val="00C269F8"/>
    <w:rsid w:val="00C30166"/>
    <w:rsid w:val="00C32E07"/>
    <w:rsid w:val="00C3348E"/>
    <w:rsid w:val="00C33E93"/>
    <w:rsid w:val="00C34BED"/>
    <w:rsid w:val="00C3512D"/>
    <w:rsid w:val="00C35433"/>
    <w:rsid w:val="00C411A3"/>
    <w:rsid w:val="00C42A87"/>
    <w:rsid w:val="00C50625"/>
    <w:rsid w:val="00C52136"/>
    <w:rsid w:val="00C52882"/>
    <w:rsid w:val="00C555EE"/>
    <w:rsid w:val="00C55CD3"/>
    <w:rsid w:val="00C57933"/>
    <w:rsid w:val="00C626C3"/>
    <w:rsid w:val="00C62D1E"/>
    <w:rsid w:val="00C62EA9"/>
    <w:rsid w:val="00C6467D"/>
    <w:rsid w:val="00C665B2"/>
    <w:rsid w:val="00C70892"/>
    <w:rsid w:val="00C70BB4"/>
    <w:rsid w:val="00C70BE6"/>
    <w:rsid w:val="00C721B3"/>
    <w:rsid w:val="00C7317D"/>
    <w:rsid w:val="00C7387D"/>
    <w:rsid w:val="00C77CF7"/>
    <w:rsid w:val="00C80488"/>
    <w:rsid w:val="00C806F9"/>
    <w:rsid w:val="00C9013F"/>
    <w:rsid w:val="00C95B45"/>
    <w:rsid w:val="00CA0227"/>
    <w:rsid w:val="00CA1CFC"/>
    <w:rsid w:val="00CA3211"/>
    <w:rsid w:val="00CA3A60"/>
    <w:rsid w:val="00CA5E9D"/>
    <w:rsid w:val="00CB2273"/>
    <w:rsid w:val="00CB4999"/>
    <w:rsid w:val="00CB6A57"/>
    <w:rsid w:val="00CB7225"/>
    <w:rsid w:val="00CB7459"/>
    <w:rsid w:val="00CC0405"/>
    <w:rsid w:val="00CC0F38"/>
    <w:rsid w:val="00CC214C"/>
    <w:rsid w:val="00CC504E"/>
    <w:rsid w:val="00CC5EAF"/>
    <w:rsid w:val="00CC71CF"/>
    <w:rsid w:val="00CC7FCB"/>
    <w:rsid w:val="00CD092B"/>
    <w:rsid w:val="00CD1F3C"/>
    <w:rsid w:val="00CD2C41"/>
    <w:rsid w:val="00CD392E"/>
    <w:rsid w:val="00CE34C2"/>
    <w:rsid w:val="00CE4316"/>
    <w:rsid w:val="00CE7011"/>
    <w:rsid w:val="00CE7AF3"/>
    <w:rsid w:val="00CE7E52"/>
    <w:rsid w:val="00CF183C"/>
    <w:rsid w:val="00CF2368"/>
    <w:rsid w:val="00CF2E54"/>
    <w:rsid w:val="00CF3A68"/>
    <w:rsid w:val="00CF5099"/>
    <w:rsid w:val="00CF5F96"/>
    <w:rsid w:val="00CF7B38"/>
    <w:rsid w:val="00D01209"/>
    <w:rsid w:val="00D01C4B"/>
    <w:rsid w:val="00D0283F"/>
    <w:rsid w:val="00D02AAA"/>
    <w:rsid w:val="00D06415"/>
    <w:rsid w:val="00D06C5D"/>
    <w:rsid w:val="00D11E6C"/>
    <w:rsid w:val="00D129A3"/>
    <w:rsid w:val="00D1590F"/>
    <w:rsid w:val="00D16E69"/>
    <w:rsid w:val="00D20440"/>
    <w:rsid w:val="00D22241"/>
    <w:rsid w:val="00D245A1"/>
    <w:rsid w:val="00D2744D"/>
    <w:rsid w:val="00D3093D"/>
    <w:rsid w:val="00D323FD"/>
    <w:rsid w:val="00D32451"/>
    <w:rsid w:val="00D419D0"/>
    <w:rsid w:val="00D424C8"/>
    <w:rsid w:val="00D43B2E"/>
    <w:rsid w:val="00D449B1"/>
    <w:rsid w:val="00D52BF9"/>
    <w:rsid w:val="00D52DDC"/>
    <w:rsid w:val="00D539B0"/>
    <w:rsid w:val="00D53BE5"/>
    <w:rsid w:val="00D5625B"/>
    <w:rsid w:val="00D571AC"/>
    <w:rsid w:val="00D61E12"/>
    <w:rsid w:val="00D674D7"/>
    <w:rsid w:val="00D71BA1"/>
    <w:rsid w:val="00D71D08"/>
    <w:rsid w:val="00D72DD0"/>
    <w:rsid w:val="00D7527F"/>
    <w:rsid w:val="00D75B6A"/>
    <w:rsid w:val="00D80685"/>
    <w:rsid w:val="00D83217"/>
    <w:rsid w:val="00D851E5"/>
    <w:rsid w:val="00D87522"/>
    <w:rsid w:val="00D87D4C"/>
    <w:rsid w:val="00D90CE5"/>
    <w:rsid w:val="00D9338C"/>
    <w:rsid w:val="00D93E49"/>
    <w:rsid w:val="00D94533"/>
    <w:rsid w:val="00D959FF"/>
    <w:rsid w:val="00D95A9E"/>
    <w:rsid w:val="00D96FE0"/>
    <w:rsid w:val="00DA4A1E"/>
    <w:rsid w:val="00DA733E"/>
    <w:rsid w:val="00DB2EED"/>
    <w:rsid w:val="00DB4FBA"/>
    <w:rsid w:val="00DB594C"/>
    <w:rsid w:val="00DB6ABE"/>
    <w:rsid w:val="00DC27E6"/>
    <w:rsid w:val="00DC4137"/>
    <w:rsid w:val="00DC5149"/>
    <w:rsid w:val="00DC51D1"/>
    <w:rsid w:val="00DC5470"/>
    <w:rsid w:val="00DC5FA9"/>
    <w:rsid w:val="00DD05F5"/>
    <w:rsid w:val="00DD1761"/>
    <w:rsid w:val="00DD207C"/>
    <w:rsid w:val="00DD2F70"/>
    <w:rsid w:val="00DE0DAD"/>
    <w:rsid w:val="00DE0F85"/>
    <w:rsid w:val="00DE195D"/>
    <w:rsid w:val="00DE3E24"/>
    <w:rsid w:val="00DE60FE"/>
    <w:rsid w:val="00DE622D"/>
    <w:rsid w:val="00DF08A6"/>
    <w:rsid w:val="00DF0D3E"/>
    <w:rsid w:val="00DF4E2E"/>
    <w:rsid w:val="00DF5113"/>
    <w:rsid w:val="00DF5A06"/>
    <w:rsid w:val="00E0107A"/>
    <w:rsid w:val="00E01166"/>
    <w:rsid w:val="00E02777"/>
    <w:rsid w:val="00E03949"/>
    <w:rsid w:val="00E07EE8"/>
    <w:rsid w:val="00E13F9F"/>
    <w:rsid w:val="00E147A7"/>
    <w:rsid w:val="00E17030"/>
    <w:rsid w:val="00E1704E"/>
    <w:rsid w:val="00E204E8"/>
    <w:rsid w:val="00E243CD"/>
    <w:rsid w:val="00E243DC"/>
    <w:rsid w:val="00E25298"/>
    <w:rsid w:val="00E313B3"/>
    <w:rsid w:val="00E34BA6"/>
    <w:rsid w:val="00E35628"/>
    <w:rsid w:val="00E41597"/>
    <w:rsid w:val="00E4170E"/>
    <w:rsid w:val="00E43428"/>
    <w:rsid w:val="00E44A57"/>
    <w:rsid w:val="00E50985"/>
    <w:rsid w:val="00E51A4E"/>
    <w:rsid w:val="00E5276A"/>
    <w:rsid w:val="00E5549A"/>
    <w:rsid w:val="00E62388"/>
    <w:rsid w:val="00E62868"/>
    <w:rsid w:val="00E62C32"/>
    <w:rsid w:val="00E63E9F"/>
    <w:rsid w:val="00E71183"/>
    <w:rsid w:val="00E71984"/>
    <w:rsid w:val="00E73463"/>
    <w:rsid w:val="00E73701"/>
    <w:rsid w:val="00E75CBA"/>
    <w:rsid w:val="00E77212"/>
    <w:rsid w:val="00E81227"/>
    <w:rsid w:val="00E8133D"/>
    <w:rsid w:val="00E86E54"/>
    <w:rsid w:val="00E86ECE"/>
    <w:rsid w:val="00E8775B"/>
    <w:rsid w:val="00E87C4B"/>
    <w:rsid w:val="00E904A9"/>
    <w:rsid w:val="00E90BFA"/>
    <w:rsid w:val="00E95200"/>
    <w:rsid w:val="00EA23D8"/>
    <w:rsid w:val="00EA4CE5"/>
    <w:rsid w:val="00EA6A3B"/>
    <w:rsid w:val="00EB2AAC"/>
    <w:rsid w:val="00EB41E3"/>
    <w:rsid w:val="00EB6051"/>
    <w:rsid w:val="00EB7514"/>
    <w:rsid w:val="00EB7761"/>
    <w:rsid w:val="00EB78CD"/>
    <w:rsid w:val="00EC0176"/>
    <w:rsid w:val="00EC0D43"/>
    <w:rsid w:val="00EC2562"/>
    <w:rsid w:val="00EC2D60"/>
    <w:rsid w:val="00EC44DF"/>
    <w:rsid w:val="00EC458F"/>
    <w:rsid w:val="00EC4636"/>
    <w:rsid w:val="00EC4758"/>
    <w:rsid w:val="00EC5DF2"/>
    <w:rsid w:val="00EC71DD"/>
    <w:rsid w:val="00EC77CD"/>
    <w:rsid w:val="00ED003B"/>
    <w:rsid w:val="00ED17D9"/>
    <w:rsid w:val="00ED22D3"/>
    <w:rsid w:val="00ED54F0"/>
    <w:rsid w:val="00ED66A1"/>
    <w:rsid w:val="00ED7EA8"/>
    <w:rsid w:val="00EE03A0"/>
    <w:rsid w:val="00EE3321"/>
    <w:rsid w:val="00EE3DBC"/>
    <w:rsid w:val="00EE51DD"/>
    <w:rsid w:val="00EF0D87"/>
    <w:rsid w:val="00EF0EA0"/>
    <w:rsid w:val="00EF2AB0"/>
    <w:rsid w:val="00EF2EFE"/>
    <w:rsid w:val="00EF3514"/>
    <w:rsid w:val="00EF4BF6"/>
    <w:rsid w:val="00EF5448"/>
    <w:rsid w:val="00EF7043"/>
    <w:rsid w:val="00F0051C"/>
    <w:rsid w:val="00F01ECD"/>
    <w:rsid w:val="00F02146"/>
    <w:rsid w:val="00F0319D"/>
    <w:rsid w:val="00F03879"/>
    <w:rsid w:val="00F06618"/>
    <w:rsid w:val="00F10EBC"/>
    <w:rsid w:val="00F11D8E"/>
    <w:rsid w:val="00F125C6"/>
    <w:rsid w:val="00F15B13"/>
    <w:rsid w:val="00F15B99"/>
    <w:rsid w:val="00F20E0C"/>
    <w:rsid w:val="00F23A73"/>
    <w:rsid w:val="00F24316"/>
    <w:rsid w:val="00F24780"/>
    <w:rsid w:val="00F252D9"/>
    <w:rsid w:val="00F2570F"/>
    <w:rsid w:val="00F31510"/>
    <w:rsid w:val="00F3255C"/>
    <w:rsid w:val="00F33C5C"/>
    <w:rsid w:val="00F33C98"/>
    <w:rsid w:val="00F34937"/>
    <w:rsid w:val="00F41BD8"/>
    <w:rsid w:val="00F427B6"/>
    <w:rsid w:val="00F45088"/>
    <w:rsid w:val="00F453DB"/>
    <w:rsid w:val="00F4738E"/>
    <w:rsid w:val="00F50A22"/>
    <w:rsid w:val="00F55831"/>
    <w:rsid w:val="00F56CAB"/>
    <w:rsid w:val="00F60CD4"/>
    <w:rsid w:val="00F616B5"/>
    <w:rsid w:val="00F61835"/>
    <w:rsid w:val="00F61DCD"/>
    <w:rsid w:val="00F66861"/>
    <w:rsid w:val="00F67CDD"/>
    <w:rsid w:val="00F67D71"/>
    <w:rsid w:val="00F702D8"/>
    <w:rsid w:val="00F70E5E"/>
    <w:rsid w:val="00F71A95"/>
    <w:rsid w:val="00F74D97"/>
    <w:rsid w:val="00F849EE"/>
    <w:rsid w:val="00F85CF3"/>
    <w:rsid w:val="00F90D06"/>
    <w:rsid w:val="00F90EB7"/>
    <w:rsid w:val="00F9636C"/>
    <w:rsid w:val="00F97989"/>
    <w:rsid w:val="00FA015C"/>
    <w:rsid w:val="00FB02A0"/>
    <w:rsid w:val="00FB10E4"/>
    <w:rsid w:val="00FB13D6"/>
    <w:rsid w:val="00FB16B3"/>
    <w:rsid w:val="00FB416A"/>
    <w:rsid w:val="00FB582E"/>
    <w:rsid w:val="00FC260B"/>
    <w:rsid w:val="00FC264D"/>
    <w:rsid w:val="00FC2E89"/>
    <w:rsid w:val="00FC395B"/>
    <w:rsid w:val="00FC6416"/>
    <w:rsid w:val="00FD1719"/>
    <w:rsid w:val="00FD2282"/>
    <w:rsid w:val="00FD3F94"/>
    <w:rsid w:val="00FD452D"/>
    <w:rsid w:val="00FD4C36"/>
    <w:rsid w:val="00FD6459"/>
    <w:rsid w:val="00FD69B1"/>
    <w:rsid w:val="00FD7F6F"/>
    <w:rsid w:val="00FE04A7"/>
    <w:rsid w:val="00FE1755"/>
    <w:rsid w:val="00FE1884"/>
    <w:rsid w:val="00FE1EB8"/>
    <w:rsid w:val="00FE52C3"/>
    <w:rsid w:val="00FF184E"/>
    <w:rsid w:val="00FF1F9F"/>
    <w:rsid w:val="00FF3605"/>
    <w:rsid w:val="00FF62F8"/>
    <w:rsid w:val="00FF6BE5"/>
    <w:rsid w:val="00FF7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EF0EA0"/>
    <w:pPr>
      <w:keepNext/>
      <w:outlineLvl w:val="0"/>
    </w:pPr>
    <w:rPr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477ED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Plain Text"/>
    <w:basedOn w:val="a"/>
    <w:rsid w:val="00477ED4"/>
    <w:rPr>
      <w:rFonts w:ascii="宋体" w:hAnsi="Courier New" w:cs="Courier New"/>
      <w:szCs w:val="21"/>
    </w:rPr>
  </w:style>
  <w:style w:type="paragraph" w:styleId="a7">
    <w:name w:val="List Paragraph"/>
    <w:basedOn w:val="a"/>
    <w:uiPriority w:val="34"/>
    <w:qFormat/>
    <w:rsid w:val="00B82141"/>
    <w:pPr>
      <w:ind w:firstLineChars="200" w:firstLine="420"/>
    </w:pPr>
    <w:rPr>
      <w:rFonts w:ascii="Calibri" w:hAnsi="Calibri"/>
      <w:szCs w:val="22"/>
    </w:rPr>
  </w:style>
  <w:style w:type="paragraph" w:styleId="a8">
    <w:name w:val="Normal (Web)"/>
    <w:basedOn w:val="a"/>
    <w:uiPriority w:val="99"/>
    <w:unhideWhenUsed/>
    <w:rsid w:val="00512A7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9">
    <w:name w:val="Placeholder Text"/>
    <w:basedOn w:val="a0"/>
    <w:uiPriority w:val="99"/>
    <w:semiHidden/>
    <w:rsid w:val="00813792"/>
    <w:rPr>
      <w:color w:val="808080"/>
    </w:rPr>
  </w:style>
  <w:style w:type="paragraph" w:styleId="aa">
    <w:name w:val="Balloon Text"/>
    <w:basedOn w:val="a"/>
    <w:link w:val="Char"/>
    <w:rsid w:val="00813792"/>
    <w:rPr>
      <w:sz w:val="18"/>
      <w:szCs w:val="18"/>
    </w:rPr>
  </w:style>
  <w:style w:type="character" w:customStyle="1" w:styleId="Char">
    <w:name w:val="批注框文本 Char"/>
    <w:basedOn w:val="a0"/>
    <w:link w:val="aa"/>
    <w:rsid w:val="00813792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rsid w:val="00EF0EA0"/>
    <w:rPr>
      <w:i/>
      <w:kern w:val="2"/>
      <w:sz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EF0EA0"/>
    <w:pPr>
      <w:keepNext/>
      <w:outlineLvl w:val="0"/>
    </w:pPr>
    <w:rPr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477ED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Plain Text"/>
    <w:basedOn w:val="a"/>
    <w:rsid w:val="00477ED4"/>
    <w:rPr>
      <w:rFonts w:ascii="宋体" w:hAnsi="Courier New" w:cs="Courier New"/>
      <w:szCs w:val="21"/>
    </w:rPr>
  </w:style>
  <w:style w:type="paragraph" w:styleId="a7">
    <w:name w:val="List Paragraph"/>
    <w:basedOn w:val="a"/>
    <w:uiPriority w:val="34"/>
    <w:qFormat/>
    <w:rsid w:val="00B82141"/>
    <w:pPr>
      <w:ind w:firstLineChars="200" w:firstLine="420"/>
    </w:pPr>
    <w:rPr>
      <w:rFonts w:ascii="Calibri" w:hAnsi="Calibri"/>
      <w:szCs w:val="22"/>
    </w:rPr>
  </w:style>
  <w:style w:type="paragraph" w:styleId="a8">
    <w:name w:val="Normal (Web)"/>
    <w:basedOn w:val="a"/>
    <w:uiPriority w:val="99"/>
    <w:unhideWhenUsed/>
    <w:rsid w:val="00512A7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9">
    <w:name w:val="Placeholder Text"/>
    <w:basedOn w:val="a0"/>
    <w:uiPriority w:val="99"/>
    <w:semiHidden/>
    <w:rsid w:val="00813792"/>
    <w:rPr>
      <w:color w:val="808080"/>
    </w:rPr>
  </w:style>
  <w:style w:type="paragraph" w:styleId="aa">
    <w:name w:val="Balloon Text"/>
    <w:basedOn w:val="a"/>
    <w:link w:val="Char"/>
    <w:rsid w:val="00813792"/>
    <w:rPr>
      <w:sz w:val="18"/>
      <w:szCs w:val="18"/>
    </w:rPr>
  </w:style>
  <w:style w:type="character" w:customStyle="1" w:styleId="Char">
    <w:name w:val="批注框文本 Char"/>
    <w:basedOn w:val="a0"/>
    <w:link w:val="aa"/>
    <w:rsid w:val="00813792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rsid w:val="00EF0EA0"/>
    <w:rPr>
      <w:i/>
      <w:kern w:val="2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946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image" Target="media/image33.wmf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2.wmf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4571C1-E3B7-41DA-B8CF-620A4940FF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8</TotalTime>
  <Pages>5</Pages>
  <Words>639</Words>
  <Characters>3647</Characters>
  <Application>Microsoft Office Word</Application>
  <DocSecurity>0</DocSecurity>
  <Lines>30</Lines>
  <Paragraphs>8</Paragraphs>
  <ScaleCrop>false</ScaleCrop>
  <Company>安徽大学教务处</Company>
  <LinksUpToDate>false</LinksUpToDate>
  <CharactersWithSpaces>42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安徽大学16K试卷模板</dc:title>
  <dc:creator>Fuyong</dc:creator>
  <cp:lastModifiedBy>li</cp:lastModifiedBy>
  <cp:revision>168</cp:revision>
  <cp:lastPrinted>2021-07-07T02:01:00Z</cp:lastPrinted>
  <dcterms:created xsi:type="dcterms:W3CDTF">2021-04-27T04:11:00Z</dcterms:created>
  <dcterms:modified xsi:type="dcterms:W3CDTF">2021-07-07T02:06:00Z</dcterms:modified>
</cp:coreProperties>
</file>